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EFA9C01" w14:textId="149EA736" w:rsidR="002B5B91" w:rsidRDefault="002B5B91" w:rsidP="003B59B2">
      <w:pPr>
        <w:jc w:val="center"/>
        <w:rPr>
          <w:rFonts w:ascii="標楷體" w:eastAsia="標楷體" w:hAnsi="標楷體" w:cs="標楷體"/>
          <w:b/>
          <w:sz w:val="28"/>
          <w:szCs w:val="28"/>
          <w:u w:val="single"/>
        </w:rPr>
      </w:pPr>
      <w:r w:rsidRPr="001E290D">
        <w:rPr>
          <w:rFonts w:ascii="標楷體" w:eastAsia="標楷體" w:hAnsi="標楷體" w:cs="標楷體"/>
          <w:b/>
          <w:sz w:val="28"/>
          <w:szCs w:val="28"/>
        </w:rPr>
        <w:t>新北市</w:t>
      </w:r>
      <w:r w:rsidR="0006615D" w:rsidRPr="0006615D">
        <w:rPr>
          <w:rFonts w:ascii="標楷體" w:eastAsia="標楷體" w:hAnsi="標楷體"/>
          <w:b/>
          <w:sz w:val="28"/>
          <w:szCs w:val="28"/>
          <w:u w:val="single"/>
        </w:rPr>
        <w:t>文山</w:t>
      </w:r>
      <w:r w:rsidRPr="001E290D">
        <w:rPr>
          <w:rFonts w:ascii="標楷體" w:eastAsia="標楷體" w:hAnsi="標楷體" w:cs="標楷體"/>
          <w:b/>
          <w:sz w:val="28"/>
          <w:szCs w:val="28"/>
        </w:rPr>
        <w:t>國民</w:t>
      </w:r>
      <w:r w:rsidR="00E52EA3">
        <w:rPr>
          <w:rFonts w:ascii="標楷體" w:eastAsia="標楷體" w:hAnsi="標楷體" w:cs="標楷體" w:hint="eastAsia"/>
          <w:b/>
          <w:sz w:val="28"/>
          <w:szCs w:val="28"/>
        </w:rPr>
        <w:t>中</w:t>
      </w:r>
      <w:r w:rsidRPr="001E290D">
        <w:rPr>
          <w:rFonts w:ascii="標楷體" w:eastAsia="標楷體" w:hAnsi="標楷體" w:cs="標楷體"/>
          <w:b/>
          <w:sz w:val="28"/>
          <w:szCs w:val="28"/>
        </w:rPr>
        <w:t>學</w:t>
      </w:r>
      <w:r w:rsidR="002654AE">
        <w:rPr>
          <w:rFonts w:ascii="標楷體" w:eastAsia="標楷體" w:hAnsi="標楷體" w:cs="標楷體" w:hint="eastAsia"/>
          <w:b/>
          <w:sz w:val="28"/>
          <w:szCs w:val="28"/>
          <w:u w:val="single"/>
        </w:rPr>
        <w:t>1</w:t>
      </w:r>
      <w:r w:rsidR="003B59B2">
        <w:rPr>
          <w:rFonts w:ascii="標楷體" w:eastAsia="標楷體" w:hAnsi="標楷體" w:cs="標楷體" w:hint="eastAsia"/>
          <w:b/>
          <w:sz w:val="28"/>
          <w:szCs w:val="28"/>
          <w:u w:val="single"/>
        </w:rPr>
        <w:t>1</w:t>
      </w:r>
      <w:r w:rsidR="00BF088C">
        <w:rPr>
          <w:rFonts w:ascii="標楷體" w:eastAsia="標楷體" w:hAnsi="標楷體" w:cs="標楷體" w:hint="eastAsia"/>
          <w:b/>
          <w:sz w:val="28"/>
          <w:szCs w:val="28"/>
          <w:u w:val="single"/>
        </w:rPr>
        <w:t>2</w:t>
      </w:r>
      <w:r w:rsidRPr="001E290D">
        <w:rPr>
          <w:rFonts w:ascii="標楷體" w:eastAsia="標楷體" w:hAnsi="標楷體" w:cs="標楷體"/>
          <w:b/>
          <w:sz w:val="28"/>
          <w:szCs w:val="28"/>
        </w:rPr>
        <w:t>學年度</w:t>
      </w:r>
      <w:r w:rsidRPr="001E290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r w:rsidR="00C609BD">
        <w:rPr>
          <w:rFonts w:ascii="標楷體" w:eastAsia="標楷體" w:hAnsi="標楷體" w:cs="標楷體" w:hint="eastAsia"/>
          <w:b/>
          <w:sz w:val="28"/>
          <w:szCs w:val="28"/>
          <w:u w:val="single"/>
        </w:rPr>
        <w:t>八</w:t>
      </w:r>
      <w:r w:rsidRPr="001E290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r w:rsidRPr="001E290D">
        <w:rPr>
          <w:rFonts w:ascii="標楷體" w:eastAsia="標楷體" w:hAnsi="標楷體" w:cs="標楷體"/>
          <w:b/>
          <w:sz w:val="28"/>
          <w:szCs w:val="28"/>
        </w:rPr>
        <w:t>年級</w:t>
      </w:r>
      <w:r w:rsidRPr="001E290D">
        <w:rPr>
          <w:rFonts w:ascii="標楷體" w:eastAsia="標楷體" w:hAnsi="標楷體" w:cs="標楷體" w:hint="eastAsia"/>
          <w:b/>
          <w:sz w:val="28"/>
          <w:szCs w:val="28"/>
        </w:rPr>
        <w:t>第</w:t>
      </w:r>
      <w:r w:rsidRPr="001E290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r w:rsidR="00BF088C">
        <w:rPr>
          <w:rFonts w:ascii="標楷體" w:eastAsia="標楷體" w:hAnsi="標楷體" w:cs="標楷體" w:hint="eastAsia"/>
          <w:b/>
          <w:sz w:val="28"/>
          <w:szCs w:val="28"/>
          <w:u w:val="single"/>
        </w:rPr>
        <w:t>一</w:t>
      </w:r>
      <w:r w:rsidR="0006615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r w:rsidRPr="001E290D">
        <w:rPr>
          <w:rFonts w:ascii="標楷體" w:eastAsia="標楷體" w:hAnsi="標楷體" w:cs="標楷體"/>
          <w:b/>
          <w:sz w:val="28"/>
          <w:szCs w:val="28"/>
        </w:rPr>
        <w:t>學期</w:t>
      </w:r>
      <w:r w:rsidR="00B80E48" w:rsidRPr="00B80E48">
        <w:rPr>
          <w:rFonts w:ascii="標楷體" w:eastAsia="標楷體" w:hAnsi="標楷體" w:cs="標楷體" w:hint="eastAsia"/>
          <w:b/>
          <w:sz w:val="28"/>
          <w:szCs w:val="28"/>
          <w:u w:val="single"/>
        </w:rPr>
        <w:t>部定</w:t>
      </w:r>
      <w:r w:rsidRPr="001E290D">
        <w:rPr>
          <w:rFonts w:ascii="標楷體" w:eastAsia="標楷體" w:hAnsi="標楷體" w:cs="標楷體" w:hint="eastAsia"/>
          <w:b/>
          <w:sz w:val="28"/>
          <w:szCs w:val="28"/>
        </w:rPr>
        <w:t>課</w:t>
      </w:r>
      <w:r w:rsidRPr="001E290D">
        <w:rPr>
          <w:rFonts w:ascii="標楷體" w:eastAsia="標楷體" w:hAnsi="標楷體" w:cs="標楷體"/>
          <w:b/>
          <w:sz w:val="28"/>
          <w:szCs w:val="28"/>
        </w:rPr>
        <w:t>程計畫</w:t>
      </w:r>
      <w:r w:rsidR="00967DBF" w:rsidRPr="001E290D">
        <w:rPr>
          <w:rFonts w:ascii="標楷體" w:eastAsia="標楷體" w:hAnsi="標楷體" w:cs="標楷體" w:hint="eastAsia"/>
          <w:b/>
          <w:sz w:val="28"/>
          <w:szCs w:val="28"/>
        </w:rPr>
        <w:t xml:space="preserve">  </w:t>
      </w:r>
      <w:r w:rsidR="00967DBF" w:rsidRPr="001E290D">
        <w:rPr>
          <w:rFonts w:ascii="標楷體" w:eastAsia="標楷體" w:hAnsi="標楷體" w:cs="標楷體"/>
          <w:b/>
          <w:sz w:val="28"/>
          <w:szCs w:val="28"/>
        </w:rPr>
        <w:t>設計者：</w:t>
      </w:r>
      <w:r w:rsidR="00967DBF" w:rsidRPr="001E290D">
        <w:rPr>
          <w:rFonts w:ascii="標楷體" w:eastAsia="標楷體" w:hAnsi="標楷體" w:cs="標楷體" w:hint="eastAsia"/>
          <w:b/>
          <w:sz w:val="28"/>
          <w:szCs w:val="28"/>
          <w:u w:val="single"/>
        </w:rPr>
        <w:t>＿</w:t>
      </w:r>
      <w:r w:rsidR="00C609BD">
        <w:rPr>
          <w:rFonts w:ascii="標楷體" w:eastAsia="標楷體" w:hAnsi="標楷體" w:cs="標楷體" w:hint="eastAsia"/>
          <w:b/>
          <w:sz w:val="28"/>
          <w:szCs w:val="28"/>
          <w:u w:val="single"/>
        </w:rPr>
        <w:t>葉思岑</w:t>
      </w:r>
      <w:r w:rsidR="00967DBF" w:rsidRPr="001E290D">
        <w:rPr>
          <w:rFonts w:ascii="標楷體" w:eastAsia="標楷體" w:hAnsi="標楷體" w:cs="標楷體" w:hint="eastAsia"/>
          <w:b/>
          <w:sz w:val="28"/>
          <w:szCs w:val="28"/>
          <w:u w:val="single"/>
        </w:rPr>
        <w:t>＿＿</w:t>
      </w:r>
    </w:p>
    <w:p w14:paraId="1F3FBBE2" w14:textId="77777777" w:rsidR="003939AB" w:rsidRPr="003B59B2" w:rsidRDefault="003939AB" w:rsidP="002B5B91">
      <w:pPr>
        <w:jc w:val="center"/>
        <w:rPr>
          <w:rFonts w:ascii="標楷體" w:eastAsia="標楷體" w:hAnsi="標楷體" w:cs="標楷體"/>
          <w:b/>
          <w:sz w:val="28"/>
          <w:szCs w:val="28"/>
        </w:rPr>
      </w:pPr>
    </w:p>
    <w:p w14:paraId="6B17958E" w14:textId="77777777" w:rsidR="009529E0" w:rsidRPr="009476AD" w:rsidRDefault="0036459A" w:rsidP="00221BF0">
      <w:pPr>
        <w:tabs>
          <w:tab w:val="left" w:pos="4320"/>
        </w:tabs>
        <w:spacing w:line="360" w:lineRule="auto"/>
        <w:rPr>
          <w:rFonts w:ascii="標楷體" w:eastAsia="標楷體" w:hAnsi="標楷體" w:cs="標楷體"/>
          <w:color w:val="FF0000"/>
          <w:sz w:val="24"/>
          <w:szCs w:val="24"/>
        </w:rPr>
      </w:pPr>
      <w:r w:rsidRPr="00504BCC">
        <w:rPr>
          <w:rFonts w:ascii="標楷體" w:eastAsia="標楷體" w:hAnsi="標楷體" w:cs="標楷體" w:hint="eastAsia"/>
          <w:sz w:val="24"/>
          <w:szCs w:val="24"/>
        </w:rPr>
        <w:t>一、課程類別：</w:t>
      </w:r>
      <w:r w:rsidR="00221BF0">
        <w:rPr>
          <w:rFonts w:ascii="標楷體" w:eastAsia="標楷體" w:hAnsi="標楷體" w:cs="標楷體"/>
          <w:color w:val="FF0000"/>
          <w:sz w:val="24"/>
          <w:szCs w:val="24"/>
        </w:rPr>
        <w:tab/>
      </w:r>
    </w:p>
    <w:p w14:paraId="02D15B3B" w14:textId="77777777" w:rsidR="00CB2A19" w:rsidRDefault="00CB2A19" w:rsidP="00CB2A19">
      <w:pPr>
        <w:pStyle w:val="Web"/>
        <w:spacing w:line="360" w:lineRule="auto"/>
        <w:rPr>
          <w:rFonts w:ascii="標楷體" w:eastAsia="標楷體" w:hAnsi="標楷體" w:cs="標楷體"/>
        </w:rPr>
      </w:pPr>
      <w:r>
        <w:rPr>
          <w:rFonts w:ascii="標楷體" w:eastAsia="標楷體" w:hAnsi="標楷體" w:cs="標楷體" w:hint="eastAsia"/>
        </w:rPr>
        <w:t xml:space="preserve">    1.□國語文    2.□英語文   3.□健康與體育   4.</w:t>
      </w:r>
      <w:r w:rsidR="008C31C3">
        <w:rPr>
          <w:rFonts w:ascii="Apple Color Emoji" w:eastAsia="標楷體" w:hAnsi="Apple Color Emoji" w:cs="標楷體"/>
        </w:rPr>
        <w:t>◼︎</w:t>
      </w:r>
      <w:r>
        <w:rPr>
          <w:rFonts w:ascii="標楷體" w:eastAsia="標楷體" w:hAnsi="標楷體" w:cs="標楷體" w:hint="eastAsia"/>
        </w:rPr>
        <w:t>數學   5.□社會   6.□藝術  7.□自然科學 8.□科技  9.□綜合活動</w:t>
      </w:r>
    </w:p>
    <w:p w14:paraId="34A5969D" w14:textId="77777777" w:rsidR="00CB2A19" w:rsidRDefault="00CB2A19" w:rsidP="00CB2A19">
      <w:pPr>
        <w:pStyle w:val="Web"/>
        <w:spacing w:line="360" w:lineRule="auto"/>
      </w:pPr>
      <w:r>
        <w:rPr>
          <w:rFonts w:ascii="標楷體" w:eastAsia="標楷體" w:hAnsi="標楷體" w:cs="標楷體" w:hint="eastAsia"/>
        </w:rPr>
        <w:t xml:space="preserve">    10.</w:t>
      </w:r>
      <w:r>
        <w:rPr>
          <w:rFonts w:hint="eastAsia"/>
        </w:rPr>
        <w:t>□</w:t>
      </w:r>
      <w:r>
        <w:rPr>
          <w:rFonts w:ascii="標楷體" w:eastAsia="標楷體" w:hAnsi="標楷體" w:hint="eastAsia"/>
        </w:rPr>
        <w:t>閩南語文 11</w:t>
      </w:r>
      <w:r>
        <w:rPr>
          <w:rFonts w:ascii="標楷體" w:eastAsia="標楷體" w:hAnsi="標楷體" w:cs="Times New Roman" w:hint="eastAsia"/>
        </w:rPr>
        <w:t>.□</w:t>
      </w:r>
      <w:r>
        <w:rPr>
          <w:rFonts w:ascii="標楷體" w:eastAsia="標楷體" w:hAnsi="標楷體" w:hint="eastAsia"/>
        </w:rPr>
        <w:t xml:space="preserve">客家語文 </w:t>
      </w:r>
      <w:r>
        <w:rPr>
          <w:rFonts w:ascii="標楷體" w:eastAsia="標楷體" w:hAnsi="標楷體" w:cs="Times New Roman" w:hint="eastAsia"/>
        </w:rPr>
        <w:t>12.□</w:t>
      </w:r>
      <w:r>
        <w:rPr>
          <w:rFonts w:ascii="標楷體" w:eastAsia="標楷體" w:hAnsi="標楷體" w:hint="eastAsia"/>
        </w:rPr>
        <w:t>原住民族語文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____</w:t>
      </w:r>
      <w:r>
        <w:rPr>
          <w:rFonts w:ascii="標楷體" w:eastAsia="標楷體" w:hAnsi="標楷體" w:hint="eastAsia"/>
        </w:rPr>
        <w:t xml:space="preserve">族 </w:t>
      </w:r>
      <w:r>
        <w:rPr>
          <w:rFonts w:ascii="標楷體" w:eastAsia="標楷體" w:hAnsi="標楷體" w:cs="Times New Roman" w:hint="eastAsia"/>
        </w:rPr>
        <w:t>13.□</w:t>
      </w:r>
      <w:r>
        <w:rPr>
          <w:rFonts w:ascii="標楷體" w:eastAsia="標楷體" w:hAnsi="標楷體" w:hint="eastAsia"/>
        </w:rPr>
        <w:t>新住民語文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____</w:t>
      </w:r>
      <w:r>
        <w:rPr>
          <w:rFonts w:ascii="標楷體" w:eastAsia="標楷體" w:hAnsi="標楷體" w:hint="eastAsia"/>
        </w:rPr>
        <w:t>語  14.</w:t>
      </w:r>
      <w:r>
        <w:rPr>
          <w:rFonts w:ascii="標楷體" w:eastAsia="標楷體" w:hAnsi="標楷體" w:cs="Times New Roman" w:hint="eastAsia"/>
        </w:rPr>
        <w:t xml:space="preserve"> □臺灣手語</w:t>
      </w:r>
    </w:p>
    <w:p w14:paraId="4F8FD702" w14:textId="77777777" w:rsidR="00D37619" w:rsidRPr="00504BCC" w:rsidRDefault="00504BCC" w:rsidP="002026C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標楷體"/>
          <w:sz w:val="24"/>
          <w:szCs w:val="24"/>
          <w:u w:val="single"/>
        </w:rPr>
      </w:pPr>
      <w:r w:rsidRPr="00504BCC">
        <w:rPr>
          <w:rFonts w:ascii="標楷體" w:eastAsia="標楷體" w:hAnsi="標楷體" w:cs="標楷體" w:hint="eastAsia"/>
          <w:sz w:val="24"/>
          <w:szCs w:val="24"/>
        </w:rPr>
        <w:t>二、</w:t>
      </w:r>
      <w:r w:rsidR="00517FDB" w:rsidRPr="00504BCC">
        <w:rPr>
          <w:rFonts w:ascii="標楷體" w:eastAsia="標楷體" w:hAnsi="標楷體" w:cs="標楷體" w:hint="eastAsia"/>
          <w:sz w:val="24"/>
          <w:szCs w:val="24"/>
        </w:rPr>
        <w:t>學習節數：</w:t>
      </w:r>
      <w:r w:rsidR="00D37619" w:rsidRPr="00504BCC">
        <w:rPr>
          <w:rFonts w:ascii="標楷體" w:eastAsia="標楷體" w:hAnsi="標楷體" w:cs="標楷體"/>
          <w:sz w:val="24"/>
          <w:szCs w:val="24"/>
        </w:rPr>
        <w:t>每週</w:t>
      </w:r>
      <w:r w:rsidR="00031A53" w:rsidRPr="00504BCC">
        <w:rPr>
          <w:rFonts w:ascii="標楷體" w:eastAsia="標楷體" w:hAnsi="標楷體" w:cs="標楷體" w:hint="eastAsia"/>
          <w:sz w:val="24"/>
          <w:szCs w:val="24"/>
        </w:rPr>
        <w:t>(</w:t>
      </w:r>
      <w:r w:rsidR="003B59B2">
        <w:rPr>
          <w:rFonts w:ascii="標楷體" w:eastAsia="標楷體" w:hAnsi="標楷體" w:cs="標楷體" w:hint="eastAsia"/>
          <w:sz w:val="24"/>
          <w:szCs w:val="24"/>
        </w:rPr>
        <w:t xml:space="preserve"> </w:t>
      </w:r>
      <w:r w:rsidR="008C31C3">
        <w:rPr>
          <w:rFonts w:ascii="標楷體" w:eastAsia="標楷體" w:hAnsi="標楷體" w:cs="標楷體"/>
          <w:sz w:val="24"/>
          <w:szCs w:val="24"/>
        </w:rPr>
        <w:t>4</w:t>
      </w:r>
      <w:r w:rsidR="003B59B2">
        <w:rPr>
          <w:rFonts w:ascii="標楷體" w:eastAsia="標楷體" w:hAnsi="標楷體" w:cs="標楷體" w:hint="eastAsia"/>
          <w:sz w:val="24"/>
          <w:szCs w:val="24"/>
        </w:rPr>
        <w:t xml:space="preserve"> </w:t>
      </w:r>
      <w:r w:rsidR="00031A53" w:rsidRPr="00504BCC">
        <w:rPr>
          <w:rFonts w:ascii="標楷體" w:eastAsia="標楷體" w:hAnsi="標楷體" w:cs="標楷體" w:hint="eastAsia"/>
          <w:sz w:val="24"/>
          <w:szCs w:val="24"/>
        </w:rPr>
        <w:t>)</w:t>
      </w:r>
      <w:r w:rsidR="00D37619" w:rsidRPr="00504BCC">
        <w:rPr>
          <w:rFonts w:ascii="標楷體" w:eastAsia="標楷體" w:hAnsi="標楷體" w:cs="標楷體"/>
          <w:sz w:val="24"/>
          <w:szCs w:val="24"/>
        </w:rPr>
        <w:t>節，</w:t>
      </w:r>
      <w:r w:rsidR="00C4704C" w:rsidRPr="00504BCC">
        <w:rPr>
          <w:rFonts w:ascii="標楷體" w:eastAsia="標楷體" w:hAnsi="標楷體" w:cs="標楷體" w:hint="eastAsia"/>
          <w:sz w:val="24"/>
          <w:szCs w:val="24"/>
        </w:rPr>
        <w:t xml:space="preserve">實施( </w:t>
      </w:r>
      <w:r w:rsidR="008C31C3">
        <w:rPr>
          <w:rFonts w:ascii="標楷體" w:eastAsia="標楷體" w:hAnsi="標楷體" w:cs="標楷體" w:hint="eastAsia"/>
          <w:sz w:val="24"/>
          <w:szCs w:val="24"/>
        </w:rPr>
        <w:t>2</w:t>
      </w:r>
      <w:r w:rsidR="008C31C3">
        <w:rPr>
          <w:rFonts w:ascii="標楷體" w:eastAsia="標楷體" w:hAnsi="標楷體" w:cs="標楷體"/>
          <w:sz w:val="24"/>
          <w:szCs w:val="24"/>
        </w:rPr>
        <w:t>1</w:t>
      </w:r>
      <w:r w:rsidR="00C4704C" w:rsidRPr="00504BCC">
        <w:rPr>
          <w:rFonts w:ascii="標楷體" w:eastAsia="標楷體" w:hAnsi="標楷體" w:cs="標楷體" w:hint="eastAsia"/>
          <w:sz w:val="24"/>
          <w:szCs w:val="24"/>
        </w:rPr>
        <w:t xml:space="preserve"> )</w:t>
      </w:r>
      <w:proofErr w:type="gramStart"/>
      <w:r w:rsidR="00C4704C" w:rsidRPr="00504BCC">
        <w:rPr>
          <w:rFonts w:ascii="標楷體" w:eastAsia="標楷體" w:hAnsi="標楷體" w:cs="標楷體" w:hint="eastAsia"/>
          <w:sz w:val="24"/>
          <w:szCs w:val="24"/>
        </w:rPr>
        <w:t>週</w:t>
      </w:r>
      <w:proofErr w:type="gramEnd"/>
      <w:r w:rsidR="00C4704C" w:rsidRPr="00504BCC">
        <w:rPr>
          <w:rFonts w:ascii="標楷體" w:eastAsia="標楷體" w:hAnsi="標楷體" w:cs="標楷體"/>
          <w:sz w:val="24"/>
          <w:szCs w:val="24"/>
        </w:rPr>
        <w:t>，</w:t>
      </w:r>
      <w:r w:rsidR="00D37619" w:rsidRPr="00504BCC">
        <w:rPr>
          <w:rFonts w:ascii="標楷體" w:eastAsia="標楷體" w:hAnsi="標楷體" w:cs="標楷體"/>
          <w:sz w:val="24"/>
          <w:szCs w:val="24"/>
        </w:rPr>
        <w:t>共</w:t>
      </w:r>
      <w:r w:rsidR="00031A53" w:rsidRPr="00504BCC">
        <w:rPr>
          <w:rFonts w:ascii="標楷體" w:eastAsia="標楷體" w:hAnsi="標楷體" w:cs="標楷體" w:hint="eastAsia"/>
          <w:sz w:val="24"/>
          <w:szCs w:val="24"/>
        </w:rPr>
        <w:t>(</w:t>
      </w:r>
      <w:r w:rsidR="008C31C3">
        <w:rPr>
          <w:rFonts w:ascii="標楷體" w:eastAsia="標楷體" w:hAnsi="標楷體" w:cs="標楷體"/>
          <w:sz w:val="24"/>
          <w:szCs w:val="24"/>
        </w:rPr>
        <w:t>84</w:t>
      </w:r>
      <w:r w:rsidR="00031A53" w:rsidRPr="00504BCC">
        <w:rPr>
          <w:rFonts w:ascii="標楷體" w:eastAsia="標楷體" w:hAnsi="標楷體" w:cs="標楷體" w:hint="eastAsia"/>
          <w:sz w:val="24"/>
          <w:szCs w:val="24"/>
        </w:rPr>
        <w:t>)</w:t>
      </w:r>
      <w:r w:rsidR="00D37619" w:rsidRPr="00504BCC">
        <w:rPr>
          <w:rFonts w:ascii="標楷體" w:eastAsia="標楷體" w:hAnsi="標楷體" w:cs="標楷體"/>
          <w:sz w:val="24"/>
          <w:szCs w:val="24"/>
        </w:rPr>
        <w:t>節。</w:t>
      </w:r>
      <w:r w:rsidR="00726FA3" w:rsidRPr="00504BCC">
        <w:rPr>
          <w:rFonts w:ascii="標楷體" w:eastAsia="標楷體" w:hAnsi="標楷體" w:cs="標楷體" w:hint="eastAsia"/>
          <w:sz w:val="24"/>
          <w:szCs w:val="24"/>
        </w:rPr>
        <w:t xml:space="preserve">  </w:t>
      </w:r>
    </w:p>
    <w:p w14:paraId="5C384DA1" w14:textId="77777777" w:rsidR="00285A39" w:rsidRPr="00285A39" w:rsidRDefault="00504BCC" w:rsidP="0061264C">
      <w:pPr>
        <w:pBdr>
          <w:top w:val="nil"/>
          <w:left w:val="nil"/>
          <w:bottom w:val="nil"/>
          <w:right w:val="nil"/>
          <w:between w:val="nil"/>
        </w:pBdr>
        <w:tabs>
          <w:tab w:val="left" w:pos="8980"/>
        </w:tabs>
        <w:spacing w:line="360" w:lineRule="auto"/>
        <w:rPr>
          <w:rFonts w:ascii="標楷體" w:eastAsia="標楷體" w:hAnsi="標楷體" w:cs="標楷體"/>
          <w:sz w:val="24"/>
          <w:szCs w:val="24"/>
        </w:rPr>
      </w:pPr>
      <w:r w:rsidRPr="00433109">
        <w:rPr>
          <w:rFonts w:ascii="標楷體" w:eastAsia="標楷體" w:hAnsi="標楷體" w:cs="標楷體" w:hint="eastAsia"/>
          <w:sz w:val="24"/>
          <w:szCs w:val="24"/>
        </w:rPr>
        <w:t>三、</w:t>
      </w:r>
      <w:r w:rsidR="00D37619" w:rsidRPr="00433109">
        <w:rPr>
          <w:rFonts w:ascii="標楷體" w:eastAsia="標楷體" w:hAnsi="標楷體" w:cs="標楷體"/>
          <w:sz w:val="24"/>
          <w:szCs w:val="24"/>
        </w:rPr>
        <w:t>課程內涵：</w:t>
      </w:r>
      <w:r w:rsidR="0061264C">
        <w:rPr>
          <w:rFonts w:ascii="標楷體" w:eastAsia="標楷體" w:hAnsi="標楷體" w:cs="標楷體"/>
          <w:sz w:val="24"/>
          <w:szCs w:val="24"/>
        </w:rPr>
        <w:tab/>
      </w:r>
    </w:p>
    <w:tbl>
      <w:tblPr>
        <w:tblW w:w="14541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shd w:val="clear" w:color="auto" w:fill="FFFFFF" w:themeFill="background1"/>
        <w:tblLayout w:type="fixed"/>
        <w:tblLook w:val="0600" w:firstRow="0" w:lastRow="0" w:firstColumn="0" w:lastColumn="0" w:noHBand="1" w:noVBand="1"/>
      </w:tblPr>
      <w:tblGrid>
        <w:gridCol w:w="3111"/>
        <w:gridCol w:w="11430"/>
      </w:tblGrid>
      <w:tr w:rsidR="00F6602E" w:rsidRPr="00434C48" w14:paraId="00013C3B" w14:textId="77777777" w:rsidTr="00F6602E">
        <w:trPr>
          <w:trHeight w:val="844"/>
          <w:jc w:val="center"/>
        </w:trPr>
        <w:tc>
          <w:tcPr>
            <w:tcW w:w="311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706F486" w14:textId="77777777" w:rsidR="00F6602E" w:rsidRPr="00434C48" w:rsidRDefault="00F6602E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34C48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總綱核心素養</w:t>
            </w:r>
          </w:p>
        </w:tc>
        <w:tc>
          <w:tcPr>
            <w:tcW w:w="11430" w:type="dxa"/>
            <w:tcBorders>
              <w:top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60DFAD1E" w14:textId="77777777" w:rsidR="00F6602E" w:rsidRPr="00434C48" w:rsidRDefault="00F6602E" w:rsidP="00285A3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學習</w:t>
            </w:r>
            <w:r w:rsidRPr="00434C48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領域核心素養</w:t>
            </w:r>
          </w:p>
        </w:tc>
      </w:tr>
      <w:tr w:rsidR="008C31C3" w:rsidRPr="00434C48" w14:paraId="71D1077F" w14:textId="77777777" w:rsidTr="00F6602E">
        <w:trPr>
          <w:trHeight w:val="397"/>
          <w:jc w:val="center"/>
        </w:trPr>
        <w:tc>
          <w:tcPr>
            <w:tcW w:w="3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A705F3A" w14:textId="77777777" w:rsidR="008C31C3" w:rsidRPr="00EC7948" w:rsidRDefault="008C31C3" w:rsidP="008C31C3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>
              <w:rPr>
                <w:rFonts w:ascii="Apple Color Emoji" w:eastAsia="標楷體" w:hAnsi="Apple Color Emoji" w:cs="標楷體"/>
                <w:color w:val="auto"/>
                <w:sz w:val="24"/>
                <w:szCs w:val="24"/>
              </w:rPr>
              <w:t>◼︎</w:t>
            </w:r>
            <w:r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A1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身心素質與自我精進</w:t>
            </w:r>
          </w:p>
          <w:p w14:paraId="54020BF6" w14:textId="77777777" w:rsidR="008C31C3" w:rsidRPr="00EC7948" w:rsidRDefault="008C31C3" w:rsidP="008C31C3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>
              <w:rPr>
                <w:rFonts w:ascii="Apple Color Emoji" w:eastAsia="標楷體" w:hAnsi="Apple Color Emoji" w:cs="標楷體"/>
                <w:color w:val="auto"/>
                <w:sz w:val="24"/>
                <w:szCs w:val="24"/>
              </w:rPr>
              <w:t>◼︎</w:t>
            </w:r>
            <w:r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A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2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系統思考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解決問題</w:t>
            </w:r>
          </w:p>
          <w:p w14:paraId="6D91C68A" w14:textId="77777777" w:rsidR="008C31C3" w:rsidRPr="00EC7948" w:rsidRDefault="008C31C3" w:rsidP="008C31C3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□</w:t>
            </w:r>
            <w:r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 xml:space="preserve"> </w:t>
            </w:r>
            <w:r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A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3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規劃執行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創新應變</w:t>
            </w:r>
          </w:p>
          <w:p w14:paraId="0C7A84BC" w14:textId="77777777" w:rsidR="008C31C3" w:rsidRPr="00EC7948" w:rsidRDefault="008C31C3" w:rsidP="008C31C3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>
              <w:rPr>
                <w:rFonts w:ascii="Apple Color Emoji" w:eastAsia="標楷體" w:hAnsi="Apple Color Emoji" w:cs="標楷體"/>
                <w:color w:val="auto"/>
                <w:sz w:val="24"/>
                <w:szCs w:val="24"/>
              </w:rPr>
              <w:t>◼︎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B</w:t>
            </w:r>
            <w:r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1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符號運用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溝通表達</w:t>
            </w:r>
          </w:p>
          <w:p w14:paraId="5342E9A7" w14:textId="77777777" w:rsidR="008C31C3" w:rsidRPr="00EC7948" w:rsidRDefault="008C31C3" w:rsidP="008C31C3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□</w:t>
            </w:r>
            <w:r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 xml:space="preserve"> 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B2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科技資訊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媒體素養</w:t>
            </w:r>
          </w:p>
          <w:p w14:paraId="490A7ED7" w14:textId="77777777" w:rsidR="008C31C3" w:rsidRPr="00EC7948" w:rsidRDefault="008C31C3" w:rsidP="008C31C3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>
              <w:rPr>
                <w:rFonts w:ascii="Apple Color Emoji" w:eastAsia="標楷體" w:hAnsi="Apple Color Emoji" w:cs="標楷體"/>
                <w:color w:val="auto"/>
                <w:sz w:val="24"/>
                <w:szCs w:val="24"/>
              </w:rPr>
              <w:t>◼︎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B3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藝術涵養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美感素養</w:t>
            </w:r>
          </w:p>
          <w:p w14:paraId="32B0C969" w14:textId="77777777" w:rsidR="008C31C3" w:rsidRPr="00EC7948" w:rsidRDefault="008C31C3" w:rsidP="008C31C3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>
              <w:rPr>
                <w:rFonts w:ascii="Apple Color Emoji" w:eastAsia="標楷體" w:hAnsi="Apple Color Emoji" w:cs="標楷體"/>
                <w:color w:val="auto"/>
                <w:sz w:val="24"/>
                <w:szCs w:val="24"/>
              </w:rPr>
              <w:t>◼︎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C</w:t>
            </w:r>
            <w:r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1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道德實踐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公民意識</w:t>
            </w:r>
          </w:p>
          <w:p w14:paraId="432B89AD" w14:textId="77777777" w:rsidR="008C31C3" w:rsidRPr="00EC7948" w:rsidRDefault="008C31C3" w:rsidP="008C31C3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>
              <w:rPr>
                <w:rFonts w:ascii="Apple Color Emoji" w:eastAsia="標楷體" w:hAnsi="Apple Color Emoji" w:cs="標楷體"/>
                <w:color w:val="auto"/>
                <w:sz w:val="24"/>
                <w:szCs w:val="24"/>
              </w:rPr>
              <w:t>◼︎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C2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人際關係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團隊合作</w:t>
            </w:r>
          </w:p>
          <w:p w14:paraId="784D8517" w14:textId="77777777" w:rsidR="008C31C3" w:rsidRPr="001D3382" w:rsidRDefault="008C31C3" w:rsidP="008C31C3">
            <w:pPr>
              <w:autoSpaceDE w:val="0"/>
              <w:autoSpaceDN w:val="0"/>
              <w:adjustRightInd w:val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□</w:t>
            </w:r>
            <w:r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 xml:space="preserve"> 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C3</w:t>
            </w:r>
            <w:r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多元文化</w:t>
            </w:r>
            <w:r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國際理解</w:t>
            </w:r>
          </w:p>
        </w:tc>
        <w:tc>
          <w:tcPr>
            <w:tcW w:w="1143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0F7BBFD" w14:textId="77777777" w:rsidR="008C31C3" w:rsidRDefault="008C31C3" w:rsidP="008C31C3">
            <w:pPr>
              <w:ind w:firstLine="0"/>
            </w:pPr>
            <w:r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  <w:t>數-J-A1 對於學習數學有信心和正向態度，能使用適當的數學語言進行溝通，並能將所學應用於日常生活中。</w:t>
            </w:r>
          </w:p>
          <w:p w14:paraId="4AF3C3D5" w14:textId="77777777" w:rsidR="008C31C3" w:rsidRDefault="008C31C3" w:rsidP="008C31C3">
            <w:pPr>
              <w:ind w:firstLine="0"/>
            </w:pPr>
            <w:r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  <w:t>數-J-A2 具備有理數、根式、坐標系之運作能力，並能以符號代表數或幾何物件，執行運算與推論，在生活情境或可理解的想像情境中，分析本質以解決問題。</w:t>
            </w:r>
          </w:p>
          <w:p w14:paraId="04ACA3F1" w14:textId="77777777" w:rsidR="008C31C3" w:rsidRDefault="008C31C3" w:rsidP="008C31C3">
            <w:pPr>
              <w:ind w:firstLine="0"/>
            </w:pPr>
            <w:r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  <w:t>數-J-B1 具備處理代數與幾何中數學關係的能力，並用以描述情境中的現象。能在經驗範圍內，以數學語言表述平面與空間的基本關係和性質。能以基本的統計量與機率，描述生活中不確定性的程度。</w:t>
            </w:r>
          </w:p>
          <w:p w14:paraId="6E19F4B1" w14:textId="77777777" w:rsidR="008C31C3" w:rsidRDefault="008C31C3" w:rsidP="008C31C3">
            <w:pPr>
              <w:ind w:firstLine="0"/>
            </w:pPr>
            <w:r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  <w:t>數-J-B3 具備辨認藝術作品中的幾何形體或數量關係的素養，並能在數學的推導中，享受數學之美。</w:t>
            </w:r>
          </w:p>
          <w:p w14:paraId="74CD2794" w14:textId="77777777" w:rsidR="008C31C3" w:rsidRDefault="008C31C3" w:rsidP="008C31C3">
            <w:pPr>
              <w:ind w:firstLine="0"/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</w:pPr>
            <w:r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  <w:t>數-J-C1 具備從證據討論與反思事情的態度，提出合理的論述，並能和他人進行理性溝通與合作。</w:t>
            </w:r>
          </w:p>
          <w:p w14:paraId="7D744D93" w14:textId="77777777" w:rsidR="008C31C3" w:rsidRPr="00B62FC1" w:rsidRDefault="008C31C3" w:rsidP="008C31C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702F4D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數</w:t>
            </w: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-</w:t>
            </w:r>
            <w:r w:rsidRPr="00702F4D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J</w:t>
            </w:r>
            <w:r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-</w:t>
            </w:r>
            <w:r w:rsidRPr="00702F4D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C2</w:t>
            </w:r>
            <w:r w:rsidRPr="00702F4D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樂於與他人良好互動與溝通以解決問題，並欣賞問題的多元解法。</w:t>
            </w:r>
          </w:p>
        </w:tc>
      </w:tr>
    </w:tbl>
    <w:p w14:paraId="7B198027" w14:textId="77777777" w:rsidR="00940293" w:rsidRDefault="00940293" w:rsidP="0094029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14:paraId="1C566376" w14:textId="77777777" w:rsidR="00440A20" w:rsidRDefault="00440A20" w:rsidP="0094029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14:paraId="3932731E" w14:textId="77777777" w:rsidR="00440A20" w:rsidRDefault="00440A20" w:rsidP="0094029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14:paraId="5F772A27" w14:textId="77777777" w:rsidR="00440A20" w:rsidRDefault="00440A20" w:rsidP="0094029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14:paraId="7998F55A" w14:textId="77777777" w:rsidR="00D37619" w:rsidRDefault="00433109" w:rsidP="0029037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標楷體"/>
          <w:color w:val="FF0000"/>
          <w:sz w:val="24"/>
          <w:szCs w:val="24"/>
        </w:rPr>
      </w:pPr>
      <w:r w:rsidRPr="00A77E44">
        <w:rPr>
          <w:rFonts w:ascii="標楷體" w:eastAsia="標楷體" w:hAnsi="標楷體" w:cs="標楷體" w:hint="eastAsia"/>
          <w:sz w:val="24"/>
          <w:szCs w:val="24"/>
        </w:rPr>
        <w:t>四、</w:t>
      </w:r>
      <w:r w:rsidR="00D37619" w:rsidRPr="00A77E44">
        <w:rPr>
          <w:rFonts w:ascii="標楷體" w:eastAsia="標楷體" w:hAnsi="標楷體" w:cs="標楷體"/>
          <w:sz w:val="24"/>
          <w:szCs w:val="24"/>
        </w:rPr>
        <w:t>課程架構：</w:t>
      </w:r>
      <w:r w:rsidR="00D37619" w:rsidRPr="00A77E44">
        <w:rPr>
          <w:rFonts w:ascii="標楷體" w:eastAsia="標楷體" w:hAnsi="標楷體" w:cs="標楷體"/>
          <w:color w:val="FF0000"/>
          <w:sz w:val="24"/>
          <w:szCs w:val="24"/>
        </w:rPr>
        <w:t>(自行視需要決定是否呈現)</w:t>
      </w:r>
    </w:p>
    <w:p w14:paraId="7C098011" w14:textId="77777777" w:rsidR="00200C15" w:rsidRDefault="00200C15" w:rsidP="001948DA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14:paraId="13830E7B" w14:textId="77777777" w:rsidR="00A238E9" w:rsidRPr="0078482F" w:rsidRDefault="00A238E9" w:rsidP="00A238E9">
      <w:pPr>
        <w:rPr>
          <w:rFonts w:ascii="標楷體" w:eastAsia="標楷體"/>
        </w:rPr>
      </w:pPr>
      <w:r>
        <w:rPr>
          <w:rFonts w:ascii="標楷體" w:eastAsia="標楷體" w:hint="eastAsia"/>
          <w:sz w:val="24"/>
          <w:szCs w:val="24"/>
        </w:rPr>
        <w:t>五、</w:t>
      </w:r>
      <w:r w:rsidRPr="00C462FB">
        <w:rPr>
          <w:rFonts w:ascii="標楷體" w:eastAsia="標楷體" w:hint="eastAsia"/>
          <w:sz w:val="24"/>
          <w:szCs w:val="24"/>
        </w:rPr>
        <w:t>本學期達成之學生圖像</w:t>
      </w:r>
      <w:r w:rsidRPr="00C462FB">
        <w:rPr>
          <w:rFonts w:ascii="標楷體" w:eastAsia="標楷體"/>
          <w:sz w:val="24"/>
          <w:szCs w:val="24"/>
        </w:rPr>
        <w:t>素養指標</w:t>
      </w:r>
      <w:r w:rsidRPr="00C462FB">
        <w:rPr>
          <w:rFonts w:ascii="標楷體" w:eastAsia="標楷體" w:hint="eastAsia"/>
          <w:sz w:val="24"/>
          <w:szCs w:val="24"/>
        </w:rPr>
        <w:t>：(</w:t>
      </w:r>
      <w:proofErr w:type="gramStart"/>
      <w:r w:rsidR="007B79FD" w:rsidRPr="007B79FD">
        <w:rPr>
          <w:rFonts w:ascii="標楷體" w:eastAsia="標楷體" w:hint="eastAsia"/>
          <w:color w:val="FF0000"/>
          <w:sz w:val="24"/>
          <w:szCs w:val="24"/>
          <w:highlight w:val="yellow"/>
        </w:rPr>
        <w:t>每向度勾</w:t>
      </w:r>
      <w:proofErr w:type="gramEnd"/>
      <w:r w:rsidR="007B79FD" w:rsidRPr="007B79FD">
        <w:rPr>
          <w:rFonts w:ascii="標楷體" w:eastAsia="標楷體" w:hint="eastAsia"/>
          <w:color w:val="FF0000"/>
          <w:sz w:val="24"/>
          <w:szCs w:val="24"/>
          <w:highlight w:val="yellow"/>
        </w:rPr>
        <w:t>選1-2個即可</w:t>
      </w:r>
      <w:r w:rsidRPr="00C462FB">
        <w:rPr>
          <w:rFonts w:ascii="標楷體" w:eastAsia="標楷體" w:hint="eastAsia"/>
          <w:sz w:val="24"/>
          <w:szCs w:val="24"/>
        </w:rPr>
        <w:t>)</w:t>
      </w:r>
    </w:p>
    <w:tbl>
      <w:tblPr>
        <w:tblpPr w:leftFromText="180" w:rightFromText="180" w:vertAnchor="text" w:horzAnchor="page" w:tblpX="1477" w:tblpY="193"/>
        <w:tblW w:w="65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71"/>
        <w:gridCol w:w="1276"/>
        <w:gridCol w:w="1275"/>
        <w:gridCol w:w="568"/>
        <w:gridCol w:w="1290"/>
        <w:gridCol w:w="836"/>
      </w:tblGrid>
      <w:tr w:rsidR="008C31C3" w:rsidRPr="00BF73D8" w14:paraId="59D04F6C" w14:textId="77777777" w:rsidTr="008E237B">
        <w:trPr>
          <w:trHeight w:val="416"/>
        </w:trPr>
        <w:tc>
          <w:tcPr>
            <w:tcW w:w="1271" w:type="dxa"/>
            <w:vAlign w:val="center"/>
          </w:tcPr>
          <w:p w14:paraId="25CF335E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圖像</w:t>
            </w:r>
          </w:p>
        </w:tc>
        <w:tc>
          <w:tcPr>
            <w:tcW w:w="1276" w:type="dxa"/>
            <w:vAlign w:val="center"/>
          </w:tcPr>
          <w:p w14:paraId="18F256D9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向度</w:t>
            </w:r>
          </w:p>
        </w:tc>
        <w:tc>
          <w:tcPr>
            <w:tcW w:w="3969" w:type="dxa"/>
            <w:gridSpan w:val="4"/>
            <w:vAlign w:val="center"/>
          </w:tcPr>
          <w:p w14:paraId="23FA7111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素養指標</w:t>
            </w:r>
          </w:p>
        </w:tc>
      </w:tr>
      <w:tr w:rsidR="008C31C3" w:rsidRPr="00BF73D8" w14:paraId="72C73B25" w14:textId="77777777" w:rsidTr="008E237B">
        <w:trPr>
          <w:trHeight w:val="210"/>
        </w:trPr>
        <w:tc>
          <w:tcPr>
            <w:tcW w:w="1271" w:type="dxa"/>
            <w:vMerge w:val="restart"/>
            <w:vAlign w:val="center"/>
          </w:tcPr>
          <w:p w14:paraId="2783CF8E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陽光</w:t>
            </w:r>
          </w:p>
        </w:tc>
        <w:tc>
          <w:tcPr>
            <w:tcW w:w="1276" w:type="dxa"/>
            <w:vMerge w:val="restart"/>
            <w:vAlign w:val="center"/>
          </w:tcPr>
          <w:p w14:paraId="06BE54F4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正向健康</w:t>
            </w:r>
          </w:p>
        </w:tc>
        <w:tc>
          <w:tcPr>
            <w:tcW w:w="1843" w:type="dxa"/>
            <w:gridSpan w:val="2"/>
            <w:vAlign w:val="center"/>
          </w:tcPr>
          <w:p w14:paraId="4ECDCA5D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正向</w:t>
            </w:r>
          </w:p>
        </w:tc>
        <w:tc>
          <w:tcPr>
            <w:tcW w:w="2126" w:type="dxa"/>
            <w:gridSpan w:val="2"/>
            <w:vAlign w:val="center"/>
          </w:tcPr>
          <w:p w14:paraId="47D934B1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健康</w:t>
            </w:r>
          </w:p>
        </w:tc>
      </w:tr>
      <w:tr w:rsidR="008C31C3" w:rsidRPr="00BF73D8" w14:paraId="005BF7CF" w14:textId="77777777" w:rsidTr="008E237B">
        <w:trPr>
          <w:trHeight w:val="405"/>
        </w:trPr>
        <w:tc>
          <w:tcPr>
            <w:tcW w:w="1271" w:type="dxa"/>
            <w:vMerge/>
            <w:vAlign w:val="center"/>
          </w:tcPr>
          <w:p w14:paraId="6034FA44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14:paraId="6B71FE68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14:paraId="0F39D7B7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關懷尊重</w:t>
            </w:r>
          </w:p>
        </w:tc>
        <w:tc>
          <w:tcPr>
            <w:tcW w:w="568" w:type="dxa"/>
            <w:vAlign w:val="center"/>
          </w:tcPr>
          <w:p w14:paraId="39154BBE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90" w:type="dxa"/>
            <w:vAlign w:val="center"/>
          </w:tcPr>
          <w:p w14:paraId="01077DB6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身心平衡</w:t>
            </w:r>
          </w:p>
        </w:tc>
        <w:tc>
          <w:tcPr>
            <w:tcW w:w="836" w:type="dxa"/>
            <w:vAlign w:val="center"/>
          </w:tcPr>
          <w:p w14:paraId="176E5FC0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  <w:tr w:rsidR="008C31C3" w:rsidRPr="00BF73D8" w14:paraId="278FDCFB" w14:textId="77777777" w:rsidTr="008E237B">
        <w:trPr>
          <w:trHeight w:val="330"/>
        </w:trPr>
        <w:tc>
          <w:tcPr>
            <w:tcW w:w="1271" w:type="dxa"/>
            <w:vMerge/>
            <w:vAlign w:val="center"/>
          </w:tcPr>
          <w:p w14:paraId="633E81DF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14:paraId="70093D03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14:paraId="2D768956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正面思考</w:t>
            </w:r>
          </w:p>
        </w:tc>
        <w:tc>
          <w:tcPr>
            <w:tcW w:w="568" w:type="dxa"/>
            <w:vAlign w:val="center"/>
          </w:tcPr>
          <w:p w14:paraId="377F7BCA" w14:textId="77777777" w:rsidR="008C31C3" w:rsidRPr="00702F4D" w:rsidRDefault="008C31C3" w:rsidP="008E237B">
            <w:pPr>
              <w:spacing w:line="0" w:lineRule="atLeast"/>
              <w:jc w:val="center"/>
              <w:rPr>
                <w:rFonts w:ascii="Segoe UI Symbol" w:eastAsia="標楷體" w:hAnsi="Segoe UI Symbol"/>
              </w:rPr>
            </w:pPr>
            <w:r>
              <w:rPr>
                <w:rFonts w:ascii="Segoe UI Symbol" w:eastAsia="標楷體" w:hAnsi="Segoe UI Symbol"/>
              </w:rPr>
              <w:t>✓</w:t>
            </w:r>
          </w:p>
        </w:tc>
        <w:tc>
          <w:tcPr>
            <w:tcW w:w="1290" w:type="dxa"/>
            <w:vAlign w:val="center"/>
          </w:tcPr>
          <w:p w14:paraId="30BCBC2A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快樂生活</w:t>
            </w:r>
          </w:p>
        </w:tc>
        <w:tc>
          <w:tcPr>
            <w:tcW w:w="836" w:type="dxa"/>
            <w:vAlign w:val="center"/>
          </w:tcPr>
          <w:p w14:paraId="538B718C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  <w:tr w:rsidR="008C31C3" w:rsidRPr="00BF73D8" w14:paraId="30CEE49D" w14:textId="77777777" w:rsidTr="008E237B">
        <w:trPr>
          <w:trHeight w:val="150"/>
        </w:trPr>
        <w:tc>
          <w:tcPr>
            <w:tcW w:w="1271" w:type="dxa"/>
            <w:vMerge w:val="restart"/>
            <w:vAlign w:val="center"/>
          </w:tcPr>
          <w:p w14:paraId="551D49D9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飛鷹</w:t>
            </w:r>
          </w:p>
        </w:tc>
        <w:tc>
          <w:tcPr>
            <w:tcW w:w="1276" w:type="dxa"/>
            <w:vMerge w:val="restart"/>
            <w:vAlign w:val="center"/>
          </w:tcPr>
          <w:p w14:paraId="5FA6DA4E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宏觀卓越</w:t>
            </w:r>
          </w:p>
        </w:tc>
        <w:tc>
          <w:tcPr>
            <w:tcW w:w="1843" w:type="dxa"/>
            <w:gridSpan w:val="2"/>
            <w:vAlign w:val="center"/>
          </w:tcPr>
          <w:p w14:paraId="1F11BF53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宏觀</w:t>
            </w:r>
          </w:p>
        </w:tc>
        <w:tc>
          <w:tcPr>
            <w:tcW w:w="2126" w:type="dxa"/>
            <w:gridSpan w:val="2"/>
            <w:vAlign w:val="center"/>
          </w:tcPr>
          <w:p w14:paraId="06E59697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卓越</w:t>
            </w:r>
          </w:p>
        </w:tc>
      </w:tr>
      <w:tr w:rsidR="008C31C3" w:rsidRPr="00BF73D8" w14:paraId="00463A70" w14:textId="77777777" w:rsidTr="008E237B">
        <w:trPr>
          <w:trHeight w:val="465"/>
        </w:trPr>
        <w:tc>
          <w:tcPr>
            <w:tcW w:w="1271" w:type="dxa"/>
            <w:vMerge/>
            <w:vAlign w:val="center"/>
          </w:tcPr>
          <w:p w14:paraId="0C253900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14:paraId="0B085FF0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14:paraId="5B5530BC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溝通表達</w:t>
            </w:r>
          </w:p>
        </w:tc>
        <w:tc>
          <w:tcPr>
            <w:tcW w:w="568" w:type="dxa"/>
            <w:vAlign w:val="center"/>
          </w:tcPr>
          <w:p w14:paraId="6E3B7F20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>
              <w:rPr>
                <w:rFonts w:ascii="Segoe UI Symbol" w:eastAsia="標楷體" w:hAnsi="Segoe UI Symbol"/>
              </w:rPr>
              <w:t>✓</w:t>
            </w:r>
          </w:p>
        </w:tc>
        <w:tc>
          <w:tcPr>
            <w:tcW w:w="1290" w:type="dxa"/>
            <w:vAlign w:val="center"/>
          </w:tcPr>
          <w:p w14:paraId="7B88DEDD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靈活創新</w:t>
            </w:r>
          </w:p>
        </w:tc>
        <w:tc>
          <w:tcPr>
            <w:tcW w:w="836" w:type="dxa"/>
            <w:vAlign w:val="center"/>
          </w:tcPr>
          <w:p w14:paraId="4CDAC862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  <w:tr w:rsidR="008C31C3" w:rsidRPr="00BF73D8" w14:paraId="026EB04D" w14:textId="77777777" w:rsidTr="008E237B">
        <w:trPr>
          <w:trHeight w:val="382"/>
        </w:trPr>
        <w:tc>
          <w:tcPr>
            <w:tcW w:w="1271" w:type="dxa"/>
            <w:vMerge/>
            <w:vAlign w:val="center"/>
          </w:tcPr>
          <w:p w14:paraId="213C7E35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14:paraId="28C26E7B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14:paraId="46152186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放眼國際</w:t>
            </w:r>
          </w:p>
        </w:tc>
        <w:tc>
          <w:tcPr>
            <w:tcW w:w="568" w:type="dxa"/>
            <w:vAlign w:val="center"/>
          </w:tcPr>
          <w:p w14:paraId="33B3FE67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90" w:type="dxa"/>
            <w:vAlign w:val="center"/>
          </w:tcPr>
          <w:p w14:paraId="1B337E67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追求榮譽</w:t>
            </w:r>
          </w:p>
        </w:tc>
        <w:tc>
          <w:tcPr>
            <w:tcW w:w="836" w:type="dxa"/>
            <w:vAlign w:val="center"/>
          </w:tcPr>
          <w:p w14:paraId="2184E5C0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  <w:tr w:rsidR="008C31C3" w:rsidRPr="00BF73D8" w14:paraId="65539651" w14:textId="77777777" w:rsidTr="008E237B">
        <w:trPr>
          <w:trHeight w:val="264"/>
        </w:trPr>
        <w:tc>
          <w:tcPr>
            <w:tcW w:w="1271" w:type="dxa"/>
            <w:vMerge w:val="restart"/>
            <w:vAlign w:val="center"/>
          </w:tcPr>
          <w:p w14:paraId="6B6E1A44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碧水</w:t>
            </w:r>
          </w:p>
        </w:tc>
        <w:tc>
          <w:tcPr>
            <w:tcW w:w="1276" w:type="dxa"/>
            <w:vMerge w:val="restart"/>
            <w:vAlign w:val="center"/>
          </w:tcPr>
          <w:p w14:paraId="79F2878E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適性學習</w:t>
            </w:r>
          </w:p>
        </w:tc>
        <w:tc>
          <w:tcPr>
            <w:tcW w:w="1843" w:type="dxa"/>
            <w:gridSpan w:val="2"/>
            <w:vAlign w:val="center"/>
          </w:tcPr>
          <w:p w14:paraId="6847563C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適性</w:t>
            </w:r>
          </w:p>
        </w:tc>
        <w:tc>
          <w:tcPr>
            <w:tcW w:w="2126" w:type="dxa"/>
            <w:gridSpan w:val="2"/>
            <w:vAlign w:val="center"/>
          </w:tcPr>
          <w:p w14:paraId="13C41B2F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學習</w:t>
            </w:r>
          </w:p>
        </w:tc>
      </w:tr>
      <w:tr w:rsidR="008C31C3" w:rsidRPr="00BF73D8" w14:paraId="1C2354FA" w14:textId="77777777" w:rsidTr="008E237B">
        <w:trPr>
          <w:trHeight w:val="345"/>
        </w:trPr>
        <w:tc>
          <w:tcPr>
            <w:tcW w:w="1271" w:type="dxa"/>
            <w:vMerge/>
            <w:vAlign w:val="center"/>
          </w:tcPr>
          <w:p w14:paraId="52BA7CC3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14:paraId="57512ECA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14:paraId="607CCF13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欣賞接納</w:t>
            </w:r>
          </w:p>
        </w:tc>
        <w:tc>
          <w:tcPr>
            <w:tcW w:w="568" w:type="dxa"/>
            <w:vAlign w:val="center"/>
          </w:tcPr>
          <w:p w14:paraId="2F2107FC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90" w:type="dxa"/>
            <w:vAlign w:val="center"/>
          </w:tcPr>
          <w:p w14:paraId="213C2098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終身學習</w:t>
            </w:r>
          </w:p>
        </w:tc>
        <w:tc>
          <w:tcPr>
            <w:tcW w:w="836" w:type="dxa"/>
            <w:vAlign w:val="center"/>
          </w:tcPr>
          <w:p w14:paraId="1ABB3D17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  <w:tr w:rsidR="008C31C3" w:rsidRPr="00BF73D8" w14:paraId="0EF52D78" w14:textId="77777777" w:rsidTr="008E237B">
        <w:trPr>
          <w:trHeight w:val="382"/>
        </w:trPr>
        <w:tc>
          <w:tcPr>
            <w:tcW w:w="1271" w:type="dxa"/>
            <w:vMerge/>
            <w:vAlign w:val="center"/>
          </w:tcPr>
          <w:p w14:paraId="127FC873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14:paraId="4B399E25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14:paraId="7C74DE62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proofErr w:type="gramStart"/>
            <w:r w:rsidRPr="00BF73D8">
              <w:rPr>
                <w:rFonts w:eastAsia="標楷體"/>
              </w:rPr>
              <w:t>適性揚才</w:t>
            </w:r>
            <w:proofErr w:type="gramEnd"/>
          </w:p>
        </w:tc>
        <w:tc>
          <w:tcPr>
            <w:tcW w:w="568" w:type="dxa"/>
            <w:vAlign w:val="center"/>
          </w:tcPr>
          <w:p w14:paraId="2A8459DA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90" w:type="dxa"/>
            <w:vAlign w:val="center"/>
          </w:tcPr>
          <w:p w14:paraId="3277CA9A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proofErr w:type="gramStart"/>
            <w:r w:rsidRPr="00BF73D8">
              <w:rPr>
                <w:rFonts w:eastAsia="標楷體"/>
              </w:rPr>
              <w:t>活學活用</w:t>
            </w:r>
            <w:proofErr w:type="gramEnd"/>
          </w:p>
        </w:tc>
        <w:tc>
          <w:tcPr>
            <w:tcW w:w="836" w:type="dxa"/>
            <w:vAlign w:val="center"/>
          </w:tcPr>
          <w:p w14:paraId="38A43795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>
              <w:rPr>
                <w:rFonts w:ascii="Segoe UI Symbol" w:eastAsia="標楷體" w:hAnsi="Segoe UI Symbol"/>
              </w:rPr>
              <w:t>✓</w:t>
            </w:r>
          </w:p>
        </w:tc>
      </w:tr>
      <w:tr w:rsidR="008C31C3" w:rsidRPr="00BF73D8" w14:paraId="77371ADF" w14:textId="77777777" w:rsidTr="008E237B">
        <w:trPr>
          <w:trHeight w:val="255"/>
        </w:trPr>
        <w:tc>
          <w:tcPr>
            <w:tcW w:w="1271" w:type="dxa"/>
            <w:vMerge w:val="restart"/>
            <w:vAlign w:val="center"/>
          </w:tcPr>
          <w:p w14:paraId="6EDDFC01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獅子</w:t>
            </w:r>
            <w:r w:rsidRPr="00BF73D8">
              <w:rPr>
                <w:rFonts w:eastAsia="標楷體"/>
              </w:rPr>
              <w:t xml:space="preserve"> </w:t>
            </w:r>
          </w:p>
        </w:tc>
        <w:tc>
          <w:tcPr>
            <w:tcW w:w="1276" w:type="dxa"/>
            <w:vMerge w:val="restart"/>
            <w:vAlign w:val="center"/>
          </w:tcPr>
          <w:p w14:paraId="5519A108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領導勇敢</w:t>
            </w:r>
          </w:p>
        </w:tc>
        <w:tc>
          <w:tcPr>
            <w:tcW w:w="1843" w:type="dxa"/>
            <w:gridSpan w:val="2"/>
            <w:vAlign w:val="center"/>
          </w:tcPr>
          <w:p w14:paraId="534394AF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領導</w:t>
            </w:r>
          </w:p>
        </w:tc>
        <w:tc>
          <w:tcPr>
            <w:tcW w:w="2126" w:type="dxa"/>
            <w:gridSpan w:val="2"/>
            <w:vAlign w:val="center"/>
          </w:tcPr>
          <w:p w14:paraId="62ABE32D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勇敢</w:t>
            </w:r>
          </w:p>
        </w:tc>
      </w:tr>
      <w:tr w:rsidR="008C31C3" w:rsidRPr="00BF73D8" w14:paraId="23C76BEC" w14:textId="77777777" w:rsidTr="008E237B">
        <w:trPr>
          <w:trHeight w:val="360"/>
        </w:trPr>
        <w:tc>
          <w:tcPr>
            <w:tcW w:w="1271" w:type="dxa"/>
            <w:vMerge/>
          </w:tcPr>
          <w:p w14:paraId="180EE1F0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</w:tcPr>
          <w:p w14:paraId="0DFE70A8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14:paraId="7534A6E8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解決問題</w:t>
            </w:r>
          </w:p>
        </w:tc>
        <w:tc>
          <w:tcPr>
            <w:tcW w:w="568" w:type="dxa"/>
            <w:vAlign w:val="center"/>
          </w:tcPr>
          <w:p w14:paraId="7FF4163A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>
              <w:rPr>
                <w:rFonts w:ascii="Segoe UI Symbol" w:eastAsia="標楷體" w:hAnsi="Segoe UI Symbol"/>
              </w:rPr>
              <w:t>✓</w:t>
            </w:r>
          </w:p>
        </w:tc>
        <w:tc>
          <w:tcPr>
            <w:tcW w:w="1290" w:type="dxa"/>
            <w:vAlign w:val="center"/>
          </w:tcPr>
          <w:p w14:paraId="5205AA54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自信創新</w:t>
            </w:r>
          </w:p>
        </w:tc>
        <w:tc>
          <w:tcPr>
            <w:tcW w:w="836" w:type="dxa"/>
            <w:vAlign w:val="center"/>
          </w:tcPr>
          <w:p w14:paraId="3E642AB6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  <w:tr w:rsidR="008C31C3" w:rsidRPr="00BF73D8" w14:paraId="072AA848" w14:textId="77777777" w:rsidTr="008E237B">
        <w:trPr>
          <w:trHeight w:val="322"/>
        </w:trPr>
        <w:tc>
          <w:tcPr>
            <w:tcW w:w="1271" w:type="dxa"/>
            <w:vMerge/>
          </w:tcPr>
          <w:p w14:paraId="3484147A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</w:tcPr>
          <w:p w14:paraId="4A125AB2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14:paraId="3D2E385B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獨立思考</w:t>
            </w:r>
          </w:p>
        </w:tc>
        <w:tc>
          <w:tcPr>
            <w:tcW w:w="568" w:type="dxa"/>
            <w:vAlign w:val="center"/>
          </w:tcPr>
          <w:p w14:paraId="3134BECC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>
              <w:rPr>
                <w:rFonts w:ascii="Segoe UI Symbol" w:eastAsia="標楷體" w:hAnsi="Segoe UI Symbol"/>
              </w:rPr>
              <w:t>✓</w:t>
            </w:r>
          </w:p>
        </w:tc>
        <w:tc>
          <w:tcPr>
            <w:tcW w:w="1290" w:type="dxa"/>
            <w:vAlign w:val="center"/>
          </w:tcPr>
          <w:p w14:paraId="4F885361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勇於承擔</w:t>
            </w:r>
          </w:p>
        </w:tc>
        <w:tc>
          <w:tcPr>
            <w:tcW w:w="836" w:type="dxa"/>
            <w:vAlign w:val="center"/>
          </w:tcPr>
          <w:p w14:paraId="3BF37DB7" w14:textId="77777777" w:rsidR="008C31C3" w:rsidRPr="00BF73D8" w:rsidRDefault="008C31C3" w:rsidP="008E237B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</w:tbl>
    <w:p w14:paraId="0A867A9F" w14:textId="77777777" w:rsidR="00A238E9" w:rsidRPr="008328CA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641ADC88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758B4524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7AE859F4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3ECFEACA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496F18AE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4612A81F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54C89017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2D4CB299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726C752A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45D7C771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020B0535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7BD37CD8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7B696C52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166D6E51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7F2DDBE2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1D5971BA" w14:textId="77777777"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14:paraId="0B6CB388" w14:textId="77777777" w:rsidR="00A238E9" w:rsidRDefault="00A238E9" w:rsidP="00A238E9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14:paraId="64301C68" w14:textId="77777777" w:rsidR="00A238E9" w:rsidRDefault="00A238E9" w:rsidP="00A238E9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14:paraId="24BE9DDF" w14:textId="77777777" w:rsidR="00833756" w:rsidRPr="00500692" w:rsidRDefault="00833756" w:rsidP="00833756">
      <w:pPr>
        <w:autoSpaceDE w:val="0"/>
        <w:autoSpaceDN w:val="0"/>
        <w:adjustRightInd w:val="0"/>
        <w:jc w:val="left"/>
        <w:rPr>
          <w:rFonts w:ascii="標楷體" w:eastAsia="標楷體" w:hAnsi="標楷體" w:cs="DFKaiShu-SB-Estd-BF"/>
          <w:color w:val="FF0000"/>
          <w:sz w:val="24"/>
          <w:szCs w:val="24"/>
        </w:rPr>
      </w:pPr>
      <w:r w:rsidRPr="00500692">
        <w:rPr>
          <w:rFonts w:ascii="標楷體" w:eastAsia="標楷體" w:hAnsi="標楷體" w:cs="DFKaiShu-SB-Estd-BF" w:hint="eastAsia"/>
          <w:color w:val="FF0000"/>
          <w:sz w:val="24"/>
          <w:szCs w:val="24"/>
        </w:rPr>
        <w:t>例如：</w:t>
      </w:r>
    </w:p>
    <w:p w14:paraId="3FBB308E" w14:textId="77777777" w:rsidR="00833756" w:rsidRPr="00755B45" w:rsidRDefault="00833756" w:rsidP="00833756">
      <w:pPr>
        <w:autoSpaceDE w:val="0"/>
        <w:autoSpaceDN w:val="0"/>
        <w:adjustRightInd w:val="0"/>
        <w:jc w:val="left"/>
        <w:rPr>
          <w:rFonts w:ascii="標楷體" w:eastAsia="標楷體" w:hAnsi="標楷體" w:cs="DFKaiShu-SB-Estd-BF"/>
          <w:color w:val="FF0000"/>
          <w:sz w:val="24"/>
          <w:szCs w:val="24"/>
        </w:rPr>
      </w:pPr>
      <w:r w:rsidRPr="00500692">
        <w:rPr>
          <w:rFonts w:ascii="標楷體" w:eastAsia="標楷體" w:hAnsi="標楷體" w:cs="AVGmdBU" w:hint="eastAsia"/>
          <w:color w:val="FF0000"/>
          <w:sz w:val="24"/>
          <w:szCs w:val="24"/>
        </w:rPr>
        <w:t>性別平等、人權、環境</w:t>
      </w:r>
      <w:r>
        <w:rPr>
          <w:rFonts w:ascii="標楷體" w:eastAsia="標楷體" w:hAnsi="標楷體" w:cs="AVGmdBU" w:hint="eastAsia"/>
          <w:color w:val="FF0000"/>
          <w:sz w:val="24"/>
          <w:szCs w:val="24"/>
        </w:rPr>
        <w:t>、</w:t>
      </w:r>
      <w:r w:rsidRPr="00500692">
        <w:rPr>
          <w:rFonts w:ascii="標楷體" w:eastAsia="標楷體" w:hAnsi="標楷體" w:cs="AVGmdBU" w:hint="eastAsia"/>
          <w:color w:val="FF0000"/>
          <w:sz w:val="24"/>
          <w:szCs w:val="24"/>
        </w:rPr>
        <w:t>海洋、品德</w:t>
      </w:r>
      <w:r>
        <w:rPr>
          <w:rFonts w:ascii="標楷體" w:eastAsia="標楷體" w:hAnsi="標楷體" w:cs="AVGmdBU" w:hint="eastAsia"/>
          <w:color w:val="FF0000"/>
          <w:sz w:val="24"/>
          <w:szCs w:val="24"/>
        </w:rPr>
        <w:t>、</w:t>
      </w:r>
      <w:r w:rsidRPr="00500692">
        <w:rPr>
          <w:rFonts w:ascii="標楷體" w:eastAsia="標楷體" w:hAnsi="標楷體" w:cs="AVGmdBU" w:hint="eastAsia"/>
          <w:color w:val="FF0000"/>
          <w:sz w:val="24"/>
          <w:szCs w:val="24"/>
        </w:rPr>
        <w:t>生命、法治</w:t>
      </w:r>
      <w:r>
        <w:rPr>
          <w:rFonts w:ascii="標楷體" w:eastAsia="標楷體" w:hAnsi="標楷體" w:cs="AVGmdBU" w:hint="eastAsia"/>
          <w:color w:val="FF0000"/>
          <w:sz w:val="24"/>
          <w:szCs w:val="24"/>
        </w:rPr>
        <w:t>、</w:t>
      </w:r>
      <w:r w:rsidRPr="00500692">
        <w:rPr>
          <w:rFonts w:ascii="標楷體" w:eastAsia="標楷體" w:hAnsi="標楷體" w:cs="AVGmdBU" w:hint="eastAsia"/>
          <w:color w:val="FF0000"/>
          <w:sz w:val="24"/>
          <w:szCs w:val="24"/>
        </w:rPr>
        <w:t>科技、資</w:t>
      </w:r>
      <w:r w:rsidRPr="00500692">
        <w:rPr>
          <w:rFonts w:ascii="標楷體" w:eastAsia="標楷體" w:hAnsi="標楷體" w:cs="DFKaiShu-SB-Estd-BF" w:hint="eastAsia"/>
          <w:color w:val="FF0000"/>
          <w:sz w:val="24"/>
          <w:szCs w:val="24"/>
        </w:rPr>
        <w:t>訊</w:t>
      </w:r>
      <w:r>
        <w:rPr>
          <w:rFonts w:ascii="標楷體" w:eastAsia="標楷體" w:hAnsi="標楷體" w:cs="DFKaiShu-SB-Estd-BF" w:hint="eastAsia"/>
          <w:color w:val="FF0000"/>
          <w:sz w:val="24"/>
          <w:szCs w:val="24"/>
        </w:rPr>
        <w:t>、</w:t>
      </w:r>
      <w:r w:rsidRPr="00500692">
        <w:rPr>
          <w:rFonts w:ascii="標楷體" w:eastAsia="標楷體" w:hAnsi="標楷體" w:cs="DFKaiShu-SB-Estd-BF" w:hint="eastAsia"/>
          <w:color w:val="FF0000"/>
          <w:sz w:val="24"/>
          <w:szCs w:val="24"/>
        </w:rPr>
        <w:t>能源、安全</w:t>
      </w:r>
      <w:r>
        <w:rPr>
          <w:rFonts w:ascii="標楷體" w:eastAsia="標楷體" w:hAnsi="標楷體" w:cs="DFKaiShu-SB-Estd-BF" w:hint="eastAsia"/>
          <w:color w:val="FF0000"/>
          <w:sz w:val="24"/>
          <w:szCs w:val="24"/>
        </w:rPr>
        <w:t>、</w:t>
      </w:r>
      <w:r w:rsidRPr="00500692">
        <w:rPr>
          <w:rFonts w:ascii="標楷體" w:eastAsia="標楷體" w:hAnsi="標楷體" w:cs="DFKaiShu-SB-Estd-BF" w:hint="eastAsia"/>
          <w:color w:val="FF0000"/>
          <w:sz w:val="24"/>
          <w:szCs w:val="24"/>
        </w:rPr>
        <w:t>防災、家庭教育、生涯規劃、多元文化、閱</w:t>
      </w:r>
      <w:r w:rsidRPr="00500692">
        <w:rPr>
          <w:rFonts w:ascii="標楷體" w:eastAsia="標楷體" w:hAnsi="標楷體" w:cs="新細明體" w:hint="eastAsia"/>
          <w:color w:val="FF0000"/>
          <w:sz w:val="24"/>
          <w:szCs w:val="24"/>
        </w:rPr>
        <w:t>讀</w:t>
      </w:r>
      <w:r w:rsidRPr="00500692">
        <w:rPr>
          <w:rFonts w:ascii="標楷體" w:eastAsia="標楷體" w:hAnsi="標楷體" w:cs="AVGmdBU" w:hint="eastAsia"/>
          <w:color w:val="FF0000"/>
          <w:sz w:val="24"/>
          <w:szCs w:val="24"/>
        </w:rPr>
        <w:t>素養、戶外教育、國</w:t>
      </w:r>
      <w:r w:rsidRPr="00500692">
        <w:rPr>
          <w:rFonts w:ascii="標楷體" w:eastAsia="標楷體" w:hAnsi="標楷體" w:cs="DFKaiShu-SB-Estd-BF" w:hint="eastAsia"/>
          <w:color w:val="FF0000"/>
          <w:sz w:val="24"/>
          <w:szCs w:val="24"/>
        </w:rPr>
        <w:t>際教育、原住民族教育</w:t>
      </w:r>
    </w:p>
    <w:p w14:paraId="0B428870" w14:textId="77777777" w:rsidR="00833756" w:rsidRDefault="00833756" w:rsidP="00A238E9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14:paraId="1278E3CB" w14:textId="77777777" w:rsidR="00833756" w:rsidRDefault="00833756" w:rsidP="00A238E9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14:paraId="42C79194" w14:textId="77777777" w:rsidR="00833756" w:rsidRDefault="00833756" w:rsidP="00A238E9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14:paraId="7D28A265" w14:textId="77777777" w:rsidR="00833756" w:rsidRPr="00833756" w:rsidRDefault="00833756" w:rsidP="00A238E9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14:paraId="1AEAEF69" w14:textId="77777777" w:rsidR="00A238E9" w:rsidRDefault="00A238E9" w:rsidP="001948DA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14:paraId="41EF4638" w14:textId="77777777" w:rsidR="00D37619" w:rsidRPr="00C453F2" w:rsidRDefault="00A238E9" w:rsidP="001948DA">
      <w:pPr>
        <w:spacing w:line="0" w:lineRule="atLeast"/>
        <w:rPr>
          <w:rFonts w:ascii="標楷體" w:eastAsia="標楷體" w:hAnsi="標楷體" w:cs="標楷體"/>
          <w:color w:val="FF0000"/>
          <w:sz w:val="24"/>
          <w:szCs w:val="24"/>
        </w:rPr>
      </w:pPr>
      <w:r>
        <w:rPr>
          <w:rFonts w:ascii="標楷體" w:eastAsia="標楷體" w:hAnsi="標楷體" w:cs="標楷體" w:hint="eastAsia"/>
          <w:sz w:val="24"/>
          <w:szCs w:val="24"/>
        </w:rPr>
        <w:t>六</w:t>
      </w:r>
      <w:r w:rsidR="00433109" w:rsidRPr="00902CB0">
        <w:rPr>
          <w:rFonts w:ascii="標楷體" w:eastAsia="標楷體" w:hAnsi="標楷體" w:cs="標楷體" w:hint="eastAsia"/>
          <w:sz w:val="24"/>
          <w:szCs w:val="24"/>
        </w:rPr>
        <w:t>、</w:t>
      </w:r>
      <w:r w:rsidR="00D37619" w:rsidRPr="00902CB0">
        <w:rPr>
          <w:rFonts w:ascii="標楷體" w:eastAsia="標楷體" w:hAnsi="標楷體" w:cs="標楷體"/>
          <w:sz w:val="24"/>
          <w:szCs w:val="24"/>
        </w:rPr>
        <w:t>素養導向教學規劃：</w:t>
      </w:r>
    </w:p>
    <w:tbl>
      <w:tblPr>
        <w:tblW w:w="15079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600" w:firstRow="0" w:lastRow="0" w:firstColumn="0" w:lastColumn="0" w:noHBand="1" w:noVBand="1"/>
      </w:tblPr>
      <w:tblGrid>
        <w:gridCol w:w="1388"/>
        <w:gridCol w:w="1418"/>
        <w:gridCol w:w="1559"/>
        <w:gridCol w:w="2977"/>
        <w:gridCol w:w="709"/>
        <w:gridCol w:w="2268"/>
        <w:gridCol w:w="1417"/>
        <w:gridCol w:w="1559"/>
        <w:gridCol w:w="1784"/>
      </w:tblGrid>
      <w:tr w:rsidR="004C5DAB" w:rsidRPr="002026C7" w14:paraId="09952957" w14:textId="77777777" w:rsidTr="004C5DAB">
        <w:trPr>
          <w:trHeight w:val="278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14:paraId="1365993B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lastRenderedPageBreak/>
              <w:t>教學期程</w:t>
            </w:r>
          </w:p>
        </w:tc>
        <w:tc>
          <w:tcPr>
            <w:tcW w:w="297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BB41977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學習重點</w:t>
            </w:r>
          </w:p>
        </w:tc>
        <w:tc>
          <w:tcPr>
            <w:tcW w:w="2977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0741CA71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單元/主題名稱與活動內容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02000D39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節數</w:t>
            </w:r>
          </w:p>
        </w:tc>
        <w:tc>
          <w:tcPr>
            <w:tcW w:w="2268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5707F1B6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學資源/學習策略</w:t>
            </w:r>
          </w:p>
        </w:tc>
        <w:tc>
          <w:tcPr>
            <w:tcW w:w="1417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66D0C130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評量方式</w:t>
            </w:r>
          </w:p>
        </w:tc>
        <w:tc>
          <w:tcPr>
            <w:tcW w:w="1559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719038C2" w14:textId="77777777" w:rsidR="004C5DAB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融入議題</w:t>
            </w:r>
          </w:p>
          <w:p w14:paraId="44DE6103" w14:textId="77777777" w:rsidR="007239F5" w:rsidRPr="002026C7" w:rsidRDefault="007239F5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(</w:t>
            </w:r>
            <w:r w:rsidRPr="007239F5">
              <w:rPr>
                <w:rFonts w:ascii="標楷體" w:eastAsia="標楷體" w:hAnsi="標楷體" w:cs="標楷體" w:hint="eastAsia"/>
                <w:color w:val="FF0000"/>
                <w:sz w:val="24"/>
                <w:szCs w:val="24"/>
                <w:highlight w:val="yellow"/>
              </w:rPr>
              <w:t>建議至多</w:t>
            </w:r>
            <w:r>
              <w:rPr>
                <w:rFonts w:ascii="標楷體" w:eastAsia="標楷體" w:hAnsi="標楷體" w:cs="標楷體" w:hint="eastAsia"/>
                <w:color w:val="FF0000"/>
                <w:sz w:val="24"/>
                <w:szCs w:val="24"/>
                <w:highlight w:val="yellow"/>
              </w:rPr>
              <w:t>融入</w:t>
            </w:r>
            <w:r w:rsidRPr="007239F5">
              <w:rPr>
                <w:rFonts w:ascii="標楷體" w:eastAsia="標楷體" w:hAnsi="標楷體" w:cs="標楷體" w:hint="eastAsia"/>
                <w:color w:val="FF0000"/>
                <w:sz w:val="24"/>
                <w:szCs w:val="24"/>
                <w:highlight w:val="yellow"/>
              </w:rPr>
              <w:t>3項</w:t>
            </w:r>
            <w:r w:rsidR="00681FFA">
              <w:rPr>
                <w:rFonts w:ascii="標楷體" w:eastAsia="標楷體" w:hAnsi="標楷體" w:cs="標楷體" w:hint="eastAsia"/>
                <w:color w:val="FF0000"/>
                <w:sz w:val="24"/>
                <w:szCs w:val="24"/>
                <w:highlight w:val="yellow"/>
              </w:rPr>
              <w:t>，</w:t>
            </w:r>
            <w:r w:rsidR="00681FFA" w:rsidRPr="00681FFA">
              <w:rPr>
                <w:rFonts w:ascii="標楷體" w:eastAsia="標楷體" w:hAnsi="標楷體" w:cs="標楷體" w:hint="eastAsia"/>
                <w:color w:val="FF0000"/>
                <w:sz w:val="24"/>
                <w:szCs w:val="24"/>
                <w:highlight w:val="yellow"/>
              </w:rPr>
              <w:t>若有議題融入，一定要摘錄實質內涵</w:t>
            </w: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)</w:t>
            </w:r>
          </w:p>
        </w:tc>
        <w:tc>
          <w:tcPr>
            <w:tcW w:w="1784" w:type="dxa"/>
            <w:vMerge w:val="restart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14:paraId="223C97B8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備註</w:t>
            </w:r>
          </w:p>
        </w:tc>
      </w:tr>
      <w:tr w:rsidR="004C5DAB" w:rsidRPr="002026C7" w14:paraId="78838BAE" w14:textId="77777777" w:rsidTr="004C5DAB">
        <w:trPr>
          <w:trHeight w:val="278"/>
          <w:jc w:val="center"/>
        </w:trPr>
        <w:tc>
          <w:tcPr>
            <w:tcW w:w="138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A5FAAA0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218290" w14:textId="77777777" w:rsidR="004C5DAB" w:rsidRPr="00F83476" w:rsidRDefault="004C5DAB" w:rsidP="004C5DAB">
            <w:pPr>
              <w:jc w:val="center"/>
              <w:rPr>
                <w:rFonts w:ascii="標楷體" w:eastAsia="標楷體" w:hAnsi="標楷體"/>
                <w:color w:val="auto"/>
                <w:sz w:val="24"/>
                <w:szCs w:val="24"/>
              </w:rPr>
            </w:pPr>
            <w:r w:rsidRPr="00F83476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學習內容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79A77E6" w14:textId="77777777" w:rsidR="004C5DAB" w:rsidRPr="00F83476" w:rsidRDefault="004C5DAB" w:rsidP="004C5DAB">
            <w:pPr>
              <w:jc w:val="center"/>
              <w:rPr>
                <w:rFonts w:ascii="標楷體" w:eastAsia="標楷體" w:hAnsi="標楷體"/>
                <w:color w:val="auto"/>
                <w:sz w:val="24"/>
                <w:szCs w:val="24"/>
              </w:rPr>
            </w:pPr>
            <w:r w:rsidRPr="00F83476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學習表現</w:t>
            </w:r>
          </w:p>
        </w:tc>
        <w:tc>
          <w:tcPr>
            <w:tcW w:w="2977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3BF68521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7B5E13E8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632EB213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417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11727A6B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6FCF037B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784" w:type="dxa"/>
            <w:vMerge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14:paraId="73C570C1" w14:textId="77777777"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833756" w:rsidRPr="00500692" w14:paraId="052C5808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9927DE1" w14:textId="77777777" w:rsidR="00833756" w:rsidRPr="00B26C28" w:rsidRDefault="00833756" w:rsidP="00833756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一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33F421B1" w14:textId="77777777" w:rsidR="00833756" w:rsidRPr="00B26C28" w:rsidRDefault="00833756" w:rsidP="00833756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8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30-9/1</w:t>
            </w:r>
          </w:p>
          <w:p w14:paraId="37BD4DEE" w14:textId="77777777" w:rsidR="00833756" w:rsidRPr="00B26C28" w:rsidRDefault="00833756" w:rsidP="00833756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(</w:t>
            </w:r>
            <w:r>
              <w:rPr>
                <w:rFonts w:eastAsia="標楷體" w:hint="eastAsia"/>
                <w:color w:val="auto"/>
              </w:rPr>
              <w:t>8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30(</w:t>
            </w:r>
            <w:r>
              <w:rPr>
                <w:rFonts w:eastAsia="標楷體" w:hint="eastAsia"/>
                <w:color w:val="auto"/>
              </w:rPr>
              <w:t>三</w:t>
            </w:r>
            <w:r>
              <w:rPr>
                <w:rFonts w:eastAsia="標楷體" w:hint="eastAsia"/>
                <w:color w:val="auto"/>
              </w:rPr>
              <w:t>)</w:t>
            </w:r>
            <w:r w:rsidRPr="00B26C28">
              <w:rPr>
                <w:rFonts w:eastAsia="標楷體"/>
                <w:color w:val="auto"/>
              </w:rPr>
              <w:t>開學</w:t>
            </w:r>
            <w:r w:rsidRPr="00B26C28">
              <w:rPr>
                <w:rFonts w:eastAsia="標楷體"/>
                <w:color w:val="auto"/>
              </w:rPr>
              <w:t>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637A00" w14:textId="77777777" w:rsidR="00833756" w:rsidRPr="007F0713" w:rsidRDefault="00833756" w:rsidP="00833756">
            <w:pPr>
              <w:spacing w:line="260" w:lineRule="exact"/>
              <w:ind w:firstLine="0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 xml:space="preserve">A-8-1 </w:t>
            </w:r>
            <w:proofErr w:type="gramStart"/>
            <w:r w:rsidRPr="007F0713">
              <w:rPr>
                <w:rFonts w:ascii="標楷體" w:eastAsia="標楷體" w:hAnsi="標楷體"/>
                <w:szCs w:val="24"/>
              </w:rPr>
              <w:t>二次式的乘法</w:t>
            </w:r>
            <w:proofErr w:type="gramEnd"/>
            <w:r w:rsidRPr="007F0713">
              <w:rPr>
                <w:rFonts w:ascii="標楷體" w:eastAsia="標楷體" w:hAnsi="標楷體"/>
                <w:szCs w:val="24"/>
              </w:rPr>
              <w:t>公式：</w:t>
            </w:r>
          </w:p>
          <w:p w14:paraId="274C4A56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  <w:vertAlign w:val="superscript"/>
              </w:rPr>
            </w:pPr>
            <w:r w:rsidRPr="007F0713">
              <w:rPr>
                <w:rFonts w:ascii="標楷體" w:eastAsia="標楷體" w:hAnsi="標楷體"/>
                <w:szCs w:val="24"/>
              </w:rPr>
              <w:t>（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</w:t>
            </w:r>
            <w:r w:rsidRPr="007F0713">
              <w:rPr>
                <w:rFonts w:ascii="標楷體" w:eastAsia="標楷體" w:hAnsi="標楷體"/>
                <w:szCs w:val="24"/>
              </w:rPr>
              <w:t>＋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b</w:t>
            </w:r>
            <w:r w:rsidRPr="007F0713">
              <w:rPr>
                <w:rFonts w:ascii="標楷體" w:eastAsia="標楷體" w:hAnsi="標楷體"/>
                <w:szCs w:val="24"/>
              </w:rPr>
              <w:t>）</w:t>
            </w:r>
            <w:r w:rsidRPr="007F0713">
              <w:rPr>
                <w:rFonts w:ascii="標楷體" w:eastAsia="標楷體" w:hAnsi="標楷體"/>
                <w:szCs w:val="24"/>
                <w:vertAlign w:val="superscript"/>
              </w:rPr>
              <w:t>2</w:t>
            </w:r>
          </w:p>
          <w:p w14:paraId="34CC944B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＝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</w:t>
            </w:r>
            <w:r w:rsidRPr="007F0713">
              <w:rPr>
                <w:rFonts w:ascii="標楷體" w:eastAsia="標楷體" w:hAnsi="標楷體"/>
                <w:szCs w:val="24"/>
                <w:vertAlign w:val="superscript"/>
              </w:rPr>
              <w:t>2</w:t>
            </w:r>
            <w:r w:rsidRPr="007F0713">
              <w:rPr>
                <w:rFonts w:ascii="標楷體" w:eastAsia="標楷體" w:hAnsi="標楷體"/>
                <w:szCs w:val="24"/>
              </w:rPr>
              <w:t>＋2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b</w:t>
            </w:r>
            <w:r w:rsidRPr="007F0713">
              <w:rPr>
                <w:rFonts w:ascii="標楷體" w:eastAsia="標楷體" w:hAnsi="標楷體"/>
                <w:szCs w:val="24"/>
              </w:rPr>
              <w:t>＋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b</w:t>
            </w:r>
            <w:r w:rsidRPr="007F0713">
              <w:rPr>
                <w:rFonts w:ascii="標楷體" w:eastAsia="標楷體" w:hAnsi="標楷體"/>
                <w:szCs w:val="24"/>
                <w:vertAlign w:val="superscript"/>
              </w:rPr>
              <w:t>2</w:t>
            </w:r>
            <w:r w:rsidRPr="007F0713">
              <w:rPr>
                <w:rFonts w:ascii="標楷體" w:eastAsia="標楷體" w:hAnsi="標楷體"/>
                <w:szCs w:val="24"/>
              </w:rPr>
              <w:t>；</w:t>
            </w:r>
          </w:p>
          <w:p w14:paraId="2761CCED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  <w:vertAlign w:val="superscript"/>
              </w:rPr>
            </w:pPr>
            <w:r w:rsidRPr="007F0713">
              <w:rPr>
                <w:rFonts w:ascii="標楷體" w:eastAsia="標楷體" w:hAnsi="標楷體"/>
                <w:szCs w:val="24"/>
              </w:rPr>
              <w:t>（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</w:t>
            </w:r>
            <w:r w:rsidRPr="007F0713">
              <w:rPr>
                <w:rFonts w:ascii="標楷體" w:eastAsia="標楷體" w:hAnsi="標楷體"/>
                <w:szCs w:val="24"/>
              </w:rPr>
              <w:t>－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b</w:t>
            </w:r>
            <w:r w:rsidRPr="007F0713">
              <w:rPr>
                <w:rFonts w:ascii="標楷體" w:eastAsia="標楷體" w:hAnsi="標楷體"/>
                <w:szCs w:val="24"/>
              </w:rPr>
              <w:t>）</w:t>
            </w:r>
            <w:r w:rsidRPr="007F0713">
              <w:rPr>
                <w:rFonts w:ascii="標楷體" w:eastAsia="標楷體" w:hAnsi="標楷體"/>
                <w:szCs w:val="24"/>
                <w:vertAlign w:val="superscript"/>
              </w:rPr>
              <w:t>2</w:t>
            </w:r>
          </w:p>
          <w:p w14:paraId="6DFF651B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＝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</w:t>
            </w:r>
            <w:r w:rsidRPr="007F0713">
              <w:rPr>
                <w:rFonts w:ascii="標楷體" w:eastAsia="標楷體" w:hAnsi="標楷體"/>
                <w:szCs w:val="24"/>
                <w:vertAlign w:val="superscript"/>
              </w:rPr>
              <w:t>2</w:t>
            </w:r>
            <w:r w:rsidRPr="007F0713">
              <w:rPr>
                <w:rFonts w:ascii="標楷體" w:eastAsia="標楷體" w:hAnsi="標楷體"/>
                <w:szCs w:val="24"/>
              </w:rPr>
              <w:t>－2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b</w:t>
            </w:r>
            <w:r w:rsidRPr="007F0713">
              <w:rPr>
                <w:rFonts w:ascii="標楷體" w:eastAsia="標楷體" w:hAnsi="標楷體"/>
                <w:szCs w:val="24"/>
              </w:rPr>
              <w:t>＋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b</w:t>
            </w:r>
            <w:r w:rsidRPr="007F0713">
              <w:rPr>
                <w:rFonts w:ascii="標楷體" w:eastAsia="標楷體" w:hAnsi="標楷體"/>
                <w:szCs w:val="24"/>
                <w:vertAlign w:val="superscript"/>
              </w:rPr>
              <w:t>2</w:t>
            </w:r>
            <w:r w:rsidRPr="007F0713">
              <w:rPr>
                <w:rFonts w:ascii="標楷體" w:eastAsia="標楷體" w:hAnsi="標楷體"/>
                <w:szCs w:val="24"/>
              </w:rPr>
              <w:t>；</w:t>
            </w:r>
          </w:p>
          <w:p w14:paraId="79D6A1CF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（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</w:t>
            </w:r>
            <w:r w:rsidRPr="007F0713">
              <w:rPr>
                <w:rFonts w:ascii="標楷體" w:eastAsia="標楷體" w:hAnsi="標楷體"/>
                <w:szCs w:val="24"/>
              </w:rPr>
              <w:t>＋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b</w:t>
            </w:r>
            <w:r w:rsidRPr="007F0713">
              <w:rPr>
                <w:rFonts w:ascii="標楷體" w:eastAsia="標楷體" w:hAnsi="標楷體"/>
                <w:szCs w:val="24"/>
              </w:rPr>
              <w:t>）（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</w:t>
            </w:r>
            <w:r w:rsidRPr="007F0713">
              <w:rPr>
                <w:rFonts w:ascii="標楷體" w:eastAsia="標楷體" w:hAnsi="標楷體"/>
                <w:szCs w:val="24"/>
              </w:rPr>
              <w:t>－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b</w:t>
            </w:r>
            <w:r w:rsidRPr="007F0713">
              <w:rPr>
                <w:rFonts w:ascii="標楷體" w:eastAsia="標楷體" w:hAnsi="標楷體"/>
                <w:szCs w:val="24"/>
              </w:rPr>
              <w:t>）</w:t>
            </w:r>
          </w:p>
          <w:p w14:paraId="3A0A7CB5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＝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</w:t>
            </w:r>
            <w:r w:rsidRPr="007F0713">
              <w:rPr>
                <w:rFonts w:ascii="標楷體" w:eastAsia="標楷體" w:hAnsi="標楷體"/>
                <w:szCs w:val="24"/>
                <w:vertAlign w:val="superscript"/>
              </w:rPr>
              <w:t>2</w:t>
            </w:r>
            <w:r w:rsidRPr="007F0713">
              <w:rPr>
                <w:rFonts w:ascii="標楷體" w:eastAsia="標楷體" w:hAnsi="標楷體"/>
                <w:szCs w:val="24"/>
              </w:rPr>
              <w:t>－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b</w:t>
            </w:r>
            <w:r w:rsidRPr="007F0713">
              <w:rPr>
                <w:rFonts w:ascii="標楷體" w:eastAsia="標楷體" w:hAnsi="標楷體"/>
                <w:szCs w:val="24"/>
                <w:vertAlign w:val="superscript"/>
              </w:rPr>
              <w:t>2</w:t>
            </w:r>
            <w:r w:rsidRPr="007F0713">
              <w:rPr>
                <w:rFonts w:ascii="標楷體" w:eastAsia="標楷體" w:hAnsi="標楷體"/>
                <w:szCs w:val="24"/>
              </w:rPr>
              <w:t>；</w:t>
            </w:r>
          </w:p>
          <w:p w14:paraId="3F5F04FE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（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</w:t>
            </w:r>
            <w:r w:rsidRPr="007F0713">
              <w:rPr>
                <w:rFonts w:ascii="標楷體" w:eastAsia="標楷體" w:hAnsi="標楷體"/>
                <w:szCs w:val="24"/>
              </w:rPr>
              <w:t>＋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b</w:t>
            </w:r>
            <w:r w:rsidRPr="007F0713">
              <w:rPr>
                <w:rFonts w:ascii="標楷體" w:eastAsia="標楷體" w:hAnsi="標楷體"/>
                <w:szCs w:val="24"/>
              </w:rPr>
              <w:t>）（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c</w:t>
            </w:r>
            <w:r w:rsidRPr="007F0713">
              <w:rPr>
                <w:rFonts w:ascii="標楷體" w:eastAsia="標楷體" w:hAnsi="標楷體"/>
                <w:szCs w:val="24"/>
              </w:rPr>
              <w:t>＋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d</w:t>
            </w:r>
            <w:r w:rsidRPr="007F0713">
              <w:rPr>
                <w:rFonts w:ascii="標楷體" w:eastAsia="標楷體" w:hAnsi="標楷體"/>
                <w:szCs w:val="24"/>
              </w:rPr>
              <w:t>）</w:t>
            </w:r>
          </w:p>
          <w:p w14:paraId="3B4F6AED" w14:textId="77777777" w:rsidR="00833756" w:rsidRPr="002C3B86" w:rsidRDefault="00833756" w:rsidP="00833756">
            <w:pPr>
              <w:spacing w:line="0" w:lineRule="atLeast"/>
              <w:ind w:firstLine="0"/>
              <w:rPr>
                <w:rFonts w:eastAsia="標楷體"/>
                <w:color w:val="FF0000"/>
                <w:sz w:val="24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＝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c</w:t>
            </w:r>
            <w:r w:rsidRPr="007F0713">
              <w:rPr>
                <w:rFonts w:ascii="標楷體" w:eastAsia="標楷體" w:hAnsi="標楷體"/>
                <w:szCs w:val="24"/>
              </w:rPr>
              <w:t>＋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ad</w:t>
            </w:r>
            <w:r w:rsidRPr="007F0713">
              <w:rPr>
                <w:rFonts w:ascii="標楷體" w:eastAsia="標楷體" w:hAnsi="標楷體"/>
                <w:szCs w:val="24"/>
              </w:rPr>
              <w:t>＋</w:t>
            </w:r>
            <w:proofErr w:type="spellStart"/>
            <w:r w:rsidRPr="007F0713">
              <w:rPr>
                <w:rFonts w:ascii="標楷體" w:eastAsia="標楷體" w:hAnsi="標楷體"/>
                <w:i/>
                <w:szCs w:val="24"/>
              </w:rPr>
              <w:t>bc</w:t>
            </w:r>
            <w:proofErr w:type="spellEnd"/>
            <w:r w:rsidRPr="007F0713">
              <w:rPr>
                <w:rFonts w:ascii="標楷體" w:eastAsia="標楷體" w:hAnsi="標楷體"/>
                <w:szCs w:val="24"/>
              </w:rPr>
              <w:t>＋</w:t>
            </w:r>
            <w:r w:rsidRPr="007F0713">
              <w:rPr>
                <w:rFonts w:ascii="標楷體" w:eastAsia="標楷體" w:hAnsi="標楷體"/>
                <w:i/>
                <w:szCs w:val="24"/>
              </w:rPr>
              <w:t>bd</w:t>
            </w:r>
            <w:r w:rsidRPr="007F0713">
              <w:rPr>
                <w:rFonts w:ascii="標楷體" w:eastAsia="標楷體" w:hAnsi="標楷體"/>
                <w:szCs w:val="24"/>
              </w:rPr>
              <w:t>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0C5DA17" w14:textId="77777777" w:rsidR="00833756" w:rsidRDefault="00833756" w:rsidP="00833756">
            <w:pPr>
              <w:spacing w:line="0" w:lineRule="atLeast"/>
              <w:ind w:firstLine="0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IV-5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認識多項式及相關名詞，並熟練多項式的四則運算及運用乘法公式。</w:t>
            </w:r>
          </w:p>
          <w:p w14:paraId="714C95F2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2214CD7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第1章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乘法公式與多項式</w:t>
            </w:r>
          </w:p>
          <w:p w14:paraId="728DAB8B" w14:textId="77777777" w:rsidR="00833756" w:rsidRDefault="00833756" w:rsidP="00833756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1</w:t>
            </w:r>
            <w:r>
              <w:rPr>
                <w:rFonts w:ascii="標楷體" w:eastAsia="標楷體" w:hAnsi="標楷體"/>
                <w:bCs/>
                <w:snapToGrid w:val="0"/>
                <w:szCs w:val="24"/>
              </w:rPr>
              <w:t>-1</w:t>
            </w: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乘法公式</w:t>
            </w:r>
          </w:p>
          <w:p w14:paraId="3FFAF2BA" w14:textId="77777777" w:rsidR="00833756" w:rsidRPr="00833756" w:rsidRDefault="00833756" w:rsidP="0038304A">
            <w:pPr>
              <w:pStyle w:val="aff0"/>
              <w:numPr>
                <w:ilvl w:val="0"/>
                <w:numId w:val="2"/>
              </w:numPr>
              <w:adjustRightInd w:val="0"/>
              <w:snapToGrid w:val="0"/>
              <w:spacing w:line="260" w:lineRule="exact"/>
              <w:ind w:leftChars="0" w:left="279" w:hanging="256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拼圖方式理解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分配律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。</w:t>
            </w:r>
          </w:p>
          <w:p w14:paraId="193E8D88" w14:textId="77777777" w:rsidR="00833756" w:rsidRPr="00833756" w:rsidRDefault="00833756" w:rsidP="0038304A">
            <w:pPr>
              <w:pStyle w:val="aff0"/>
              <w:numPr>
                <w:ilvl w:val="0"/>
                <w:numId w:val="2"/>
              </w:numPr>
              <w:adjustRightInd w:val="0"/>
              <w:snapToGrid w:val="0"/>
              <w:spacing w:line="260" w:lineRule="exact"/>
              <w:ind w:leftChars="0" w:left="279" w:hanging="256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熟練和的平方公式。</w:t>
            </w:r>
          </w:p>
          <w:p w14:paraId="0FC86A95" w14:textId="77777777" w:rsidR="00833756" w:rsidRPr="00833756" w:rsidRDefault="00833756" w:rsidP="0038304A">
            <w:pPr>
              <w:pStyle w:val="aff0"/>
              <w:numPr>
                <w:ilvl w:val="0"/>
                <w:numId w:val="2"/>
              </w:numPr>
              <w:adjustRightInd w:val="0"/>
              <w:snapToGrid w:val="0"/>
              <w:spacing w:line="260" w:lineRule="exact"/>
              <w:ind w:leftChars="0" w:left="279" w:hanging="256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和的平方公式簡化數的計算。</w:t>
            </w:r>
          </w:p>
          <w:p w14:paraId="16AD973F" w14:textId="77777777" w:rsidR="00833756" w:rsidRPr="00833756" w:rsidRDefault="00833756" w:rsidP="0038304A">
            <w:pPr>
              <w:pStyle w:val="aff0"/>
              <w:numPr>
                <w:ilvl w:val="0"/>
                <w:numId w:val="2"/>
              </w:numPr>
              <w:adjustRightInd w:val="0"/>
              <w:snapToGrid w:val="0"/>
              <w:spacing w:line="260" w:lineRule="exact"/>
              <w:ind w:leftChars="0" w:left="279" w:hanging="256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熟練差的平方公式。</w:t>
            </w:r>
          </w:p>
          <w:p w14:paraId="1C8FF972" w14:textId="77777777" w:rsidR="00833756" w:rsidRPr="00833756" w:rsidRDefault="00833756" w:rsidP="0038304A">
            <w:pPr>
              <w:pStyle w:val="aff0"/>
              <w:numPr>
                <w:ilvl w:val="0"/>
                <w:numId w:val="2"/>
              </w:numPr>
              <w:spacing w:line="260" w:lineRule="exact"/>
              <w:ind w:leftChars="0" w:left="279" w:hanging="256"/>
              <w:rPr>
                <w:rFonts w:ascii="標楷體" w:eastAsia="標楷體" w:hAnsi="標楷體"/>
                <w:szCs w:val="24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差的平方公式簡化數的計算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5A614EAC" w14:textId="77777777" w:rsidR="00833756" w:rsidRPr="00500692" w:rsidRDefault="00BD3CEC" w:rsidP="00833756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2140887" w14:textId="77777777" w:rsidR="00833756" w:rsidRDefault="00833756" w:rsidP="00833756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35982066" w14:textId="77777777" w:rsidR="00833756" w:rsidRPr="005B0FEE" w:rsidRDefault="00833756" w:rsidP="00833756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281FBE7A" w14:textId="77777777" w:rsidR="00833756" w:rsidRDefault="00833756" w:rsidP="00833756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64DB047E" w14:textId="77777777" w:rsidR="00833756" w:rsidRPr="00500692" w:rsidRDefault="00833756" w:rsidP="00833756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1483C20" w14:textId="77777777" w:rsidR="00833756" w:rsidRPr="00A54AF3" w:rsidRDefault="00833756" w:rsidP="00833756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0B37761D" w14:textId="77777777" w:rsidR="00833756" w:rsidRPr="00A54AF3" w:rsidRDefault="00833756" w:rsidP="00833756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69BAEBE2" w14:textId="77777777" w:rsidR="00833756" w:rsidRDefault="00833756" w:rsidP="00833756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42F82387" w14:textId="77777777" w:rsidR="00BD3CEC" w:rsidRPr="00A54AF3" w:rsidRDefault="00BD3CEC" w:rsidP="00833756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477D77F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4492FABA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55A9985F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66475671" w14:textId="77777777" w:rsidR="00833756" w:rsidRPr="007F0713" w:rsidRDefault="00833756" w:rsidP="00833756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59CC1666" w14:textId="77777777" w:rsidR="00833756" w:rsidRPr="007F0713" w:rsidRDefault="00833756" w:rsidP="00833756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05842FBC" w14:textId="77777777" w:rsidR="00833756" w:rsidRPr="00681FFA" w:rsidRDefault="00833756" w:rsidP="00833756">
            <w:pPr>
              <w:autoSpaceDE w:val="0"/>
              <w:autoSpaceDN w:val="0"/>
              <w:adjustRightInd w:val="0"/>
              <w:ind w:firstLine="0"/>
              <w:jc w:val="left"/>
              <w:rPr>
                <w:rFonts w:ascii="標楷體" w:eastAsia="標楷體" w:hAnsi="標楷體" w:cs="DFKaiShu-SB-Estd-BF"/>
                <w:color w:val="FF0000"/>
                <w:sz w:val="24"/>
                <w:szCs w:val="24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B27E942" w14:textId="77777777" w:rsidR="00833756" w:rsidRPr="00500692" w:rsidRDefault="00833756" w:rsidP="00833756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833756" w:rsidRPr="00500692" w14:paraId="4E90D6C6" w14:textId="77777777" w:rsidTr="00376F33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139D039" w14:textId="77777777" w:rsidR="00833756" w:rsidRPr="00B26C28" w:rsidRDefault="00833756" w:rsidP="00833756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二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71F5DFB7" w14:textId="77777777" w:rsidR="00833756" w:rsidRPr="00B26C28" w:rsidRDefault="00833756" w:rsidP="00833756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9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4</w:t>
            </w:r>
            <w:r w:rsidRPr="00B26C28">
              <w:rPr>
                <w:rFonts w:eastAsia="標楷體"/>
                <w:color w:val="auto"/>
              </w:rPr>
              <w:t>~</w:t>
            </w:r>
            <w:r>
              <w:rPr>
                <w:rFonts w:eastAsia="標楷體" w:hint="eastAsia"/>
                <w:color w:val="auto"/>
              </w:rPr>
              <w:t>9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8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94547D" w14:textId="77777777" w:rsidR="00833756" w:rsidRDefault="00833756" w:rsidP="0083375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8-2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多項式的意義：一元多項式的定義與相關名詞（多項式、項數、係數、常數項、一次項、</w:t>
            </w:r>
            <w:proofErr w:type="gramStart"/>
            <w:r w:rsidRPr="007F0713">
              <w:rPr>
                <w:rFonts w:ascii="標楷體" w:eastAsia="標楷體" w:hAnsi="標楷體"/>
                <w:szCs w:val="24"/>
              </w:rPr>
              <w:t>二次項</w:t>
            </w:r>
            <w:proofErr w:type="gramEnd"/>
            <w:r w:rsidRPr="007F0713">
              <w:rPr>
                <w:rFonts w:ascii="標楷體" w:eastAsia="標楷體" w:hAnsi="標楷體"/>
                <w:szCs w:val="24"/>
              </w:rPr>
              <w:t>、最高次項、升冪、降冪）。</w:t>
            </w:r>
          </w:p>
          <w:p w14:paraId="5579ED31" w14:textId="77777777" w:rsidR="00833756" w:rsidRPr="00833756" w:rsidRDefault="00833756" w:rsidP="00833756">
            <w:pPr>
              <w:adjustRightInd w:val="0"/>
              <w:snapToGrid w:val="0"/>
              <w:spacing w:line="260" w:lineRule="exact"/>
              <w:ind w:firstLine="0"/>
              <w:rPr>
                <w:rFonts w:ascii="標楷體" w:eastAsia="標楷體" w:hAnsi="標楷體"/>
                <w:szCs w:val="24"/>
              </w:rPr>
            </w:pP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18D49F8" w14:textId="77777777" w:rsidR="00833756" w:rsidRPr="007F0713" w:rsidRDefault="00833756" w:rsidP="0083375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IV-5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認識多項式及相關名詞，並熟練多項式的四則運算及運用乘法公式。</w:t>
            </w:r>
          </w:p>
          <w:p w14:paraId="645B73E0" w14:textId="77777777" w:rsidR="00833756" w:rsidRPr="007F0713" w:rsidRDefault="00833756" w:rsidP="00833756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8-3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多項式的四則運算：直式、橫式的多項式加法與減法；</w:t>
            </w:r>
            <w:proofErr w:type="gramStart"/>
            <w:r w:rsidRPr="007F0713">
              <w:rPr>
                <w:rFonts w:ascii="標楷體" w:eastAsia="標楷體" w:hAnsi="標楷體"/>
                <w:szCs w:val="24"/>
              </w:rPr>
              <w:t>直式的多項式</w:t>
            </w:r>
            <w:proofErr w:type="gramEnd"/>
            <w:r w:rsidRPr="007F0713">
              <w:rPr>
                <w:rFonts w:ascii="標楷體" w:eastAsia="標楷體" w:hAnsi="標楷體"/>
                <w:szCs w:val="24"/>
              </w:rPr>
              <w:t>乘法（乘積最高至</w:t>
            </w:r>
            <w:r w:rsidRPr="007F0713">
              <w:rPr>
                <w:rFonts w:ascii="標楷體" w:eastAsia="標楷體" w:hAnsi="標楷體"/>
                <w:szCs w:val="24"/>
              </w:rPr>
              <w:lastRenderedPageBreak/>
              <w:t>三次）；</w:t>
            </w:r>
            <w:proofErr w:type="gramStart"/>
            <w:r w:rsidRPr="007F0713">
              <w:rPr>
                <w:rFonts w:ascii="標楷體" w:eastAsia="標楷體" w:hAnsi="標楷體"/>
                <w:szCs w:val="24"/>
              </w:rPr>
              <w:t>被除式為</w:t>
            </w:r>
            <w:proofErr w:type="gramEnd"/>
            <w:r w:rsidRPr="007F0713">
              <w:rPr>
                <w:rFonts w:ascii="標楷體" w:eastAsia="標楷體" w:hAnsi="標楷體"/>
                <w:szCs w:val="24"/>
              </w:rPr>
              <w:t>二次之多項式的除法運算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23794ED7" w14:textId="77777777" w:rsidR="00833756" w:rsidRPr="005E1D2A" w:rsidRDefault="00833756" w:rsidP="00833756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lastRenderedPageBreak/>
              <w:t>第1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乘法公式與多項式</w:t>
            </w:r>
          </w:p>
          <w:p w14:paraId="7FD2483F" w14:textId="77777777" w:rsidR="00833756" w:rsidRPr="005E1D2A" w:rsidRDefault="00833756" w:rsidP="00833756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1-1乘法公式、1-2多項式的加減</w:t>
            </w:r>
          </w:p>
          <w:p w14:paraId="412A974A" w14:textId="77777777" w:rsidR="00833756" w:rsidRPr="00833756" w:rsidRDefault="00833756" w:rsidP="0038304A">
            <w:pPr>
              <w:pStyle w:val="aff0"/>
              <w:numPr>
                <w:ilvl w:val="0"/>
                <w:numId w:val="1"/>
              </w:numPr>
              <w:adjustRightInd w:val="0"/>
              <w:snapToGrid w:val="0"/>
              <w:spacing w:line="260" w:lineRule="exact"/>
              <w:ind w:leftChars="0" w:left="279" w:hanging="256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熟練平方差公式。</w:t>
            </w:r>
          </w:p>
          <w:p w14:paraId="19FADC35" w14:textId="77777777" w:rsidR="00833756" w:rsidRPr="00833756" w:rsidRDefault="00833756" w:rsidP="0038304A">
            <w:pPr>
              <w:pStyle w:val="aff0"/>
              <w:numPr>
                <w:ilvl w:val="0"/>
                <w:numId w:val="1"/>
              </w:numPr>
              <w:adjustRightInd w:val="0"/>
              <w:snapToGrid w:val="0"/>
              <w:spacing w:line="260" w:lineRule="exact"/>
              <w:ind w:leftChars="0" w:left="279" w:hanging="256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平方差公式簡化數的計算。</w:t>
            </w:r>
          </w:p>
          <w:p w14:paraId="47DEAD6D" w14:textId="77777777" w:rsidR="00833756" w:rsidRPr="00833756" w:rsidRDefault="00833756" w:rsidP="0038304A">
            <w:pPr>
              <w:pStyle w:val="aff0"/>
              <w:numPr>
                <w:ilvl w:val="0"/>
                <w:numId w:val="1"/>
              </w:numPr>
              <w:adjustRightInd w:val="0"/>
              <w:snapToGrid w:val="0"/>
              <w:spacing w:line="260" w:lineRule="exact"/>
              <w:ind w:leftChars="0" w:left="279" w:hanging="256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以生活實例列出含有文字符號的式子，藉此介紹多項式的定義。</w:t>
            </w:r>
          </w:p>
          <w:p w14:paraId="44B01613" w14:textId="77777777" w:rsidR="00833756" w:rsidRPr="00833756" w:rsidRDefault="00833756" w:rsidP="0038304A">
            <w:pPr>
              <w:pStyle w:val="aff0"/>
              <w:numPr>
                <w:ilvl w:val="0"/>
                <w:numId w:val="1"/>
              </w:numPr>
              <w:adjustRightInd w:val="0"/>
              <w:snapToGrid w:val="0"/>
              <w:spacing w:line="260" w:lineRule="exact"/>
              <w:ind w:leftChars="0" w:left="279" w:hanging="256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介紹多項式的相關名詞，包含：項、常數項、係數、次數。</w:t>
            </w:r>
          </w:p>
          <w:p w14:paraId="324BAAD3" w14:textId="77777777" w:rsidR="00833756" w:rsidRPr="00833756" w:rsidRDefault="00833756" w:rsidP="0038304A">
            <w:pPr>
              <w:pStyle w:val="aff0"/>
              <w:numPr>
                <w:ilvl w:val="0"/>
                <w:numId w:val="1"/>
              </w:numPr>
              <w:adjustRightInd w:val="0"/>
              <w:snapToGrid w:val="0"/>
              <w:spacing w:line="260" w:lineRule="exact"/>
              <w:ind w:leftChars="0" w:left="279" w:hanging="256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lastRenderedPageBreak/>
              <w:t>說明多項式次數的判定方式，並介紹零次多項式與零多項式。</w:t>
            </w:r>
          </w:p>
          <w:p w14:paraId="1BE524EA" w14:textId="77777777" w:rsidR="00833756" w:rsidRPr="00833756" w:rsidRDefault="00833756" w:rsidP="0038304A">
            <w:pPr>
              <w:pStyle w:val="aff0"/>
              <w:numPr>
                <w:ilvl w:val="0"/>
                <w:numId w:val="1"/>
              </w:numPr>
              <w:adjustRightInd w:val="0"/>
              <w:snapToGrid w:val="0"/>
              <w:spacing w:line="260" w:lineRule="exact"/>
              <w:ind w:leftChars="0" w:left="279" w:hanging="256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舉例說明升冪排列與降冪排列的意義。</w:t>
            </w:r>
          </w:p>
          <w:p w14:paraId="40C5EAB1" w14:textId="77777777" w:rsidR="00833756" w:rsidRPr="00833756" w:rsidRDefault="00833756" w:rsidP="0038304A">
            <w:pPr>
              <w:pStyle w:val="aff0"/>
              <w:numPr>
                <w:ilvl w:val="0"/>
                <w:numId w:val="1"/>
              </w:numPr>
              <w:adjustRightInd w:val="0"/>
              <w:snapToGrid w:val="0"/>
              <w:spacing w:line="260" w:lineRule="exact"/>
              <w:ind w:leftChars="0" w:left="279" w:hanging="256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說明同類項的定義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3C95F4C" w14:textId="77777777" w:rsidR="00833756" w:rsidRPr="002C3B86" w:rsidRDefault="00BD3CEC" w:rsidP="00833756">
            <w:pPr>
              <w:ind w:left="317" w:hanging="317"/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5F5995AA" w14:textId="77777777" w:rsidR="00833756" w:rsidRDefault="00833756" w:rsidP="00833756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0ACF774C" w14:textId="77777777" w:rsidR="00833756" w:rsidRPr="005B0FEE" w:rsidRDefault="00833756" w:rsidP="00833756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54205E99" w14:textId="77777777" w:rsidR="00833756" w:rsidRDefault="00833756" w:rsidP="00833756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78D9F210" w14:textId="77777777" w:rsidR="00833756" w:rsidRPr="00500692" w:rsidRDefault="00833756" w:rsidP="00833756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5C2851E3" w14:textId="77777777" w:rsidR="00833756" w:rsidRPr="00A54AF3" w:rsidRDefault="00833756" w:rsidP="00833756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11DA57E5" w14:textId="77777777" w:rsidR="00833756" w:rsidRPr="00A54AF3" w:rsidRDefault="00833756" w:rsidP="00833756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006AAB49" w14:textId="77777777" w:rsidR="00833756" w:rsidRDefault="00833756" w:rsidP="00833756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1739C0C0" w14:textId="77777777" w:rsidR="00BD3CEC" w:rsidRPr="00A54AF3" w:rsidRDefault="00BD3CEC" w:rsidP="00833756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DA44631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42258CDF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359A18A6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73B05AFD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lastRenderedPageBreak/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4F9F8F13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3740ACC9" w14:textId="77777777" w:rsidR="00833756" w:rsidRPr="00B25CB1" w:rsidRDefault="00833756" w:rsidP="00833756">
            <w:pPr>
              <w:ind w:left="57" w:right="57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316F8A" w14:textId="77777777" w:rsidR="00833756" w:rsidRPr="00500692" w:rsidRDefault="00833756" w:rsidP="00833756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0AD6D8DF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58C5B60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三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149A2581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9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11</w:t>
            </w:r>
            <w:r w:rsidRPr="00B26C28">
              <w:rPr>
                <w:rFonts w:eastAsia="標楷體"/>
                <w:color w:val="auto"/>
              </w:rPr>
              <w:t>~</w:t>
            </w:r>
            <w:r>
              <w:rPr>
                <w:rFonts w:eastAsia="標楷體" w:hint="eastAsia"/>
                <w:color w:val="auto"/>
              </w:rPr>
              <w:t>9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15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9D7F1B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8-2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多項式的意義：一元多項式的定義與相關名詞（多項式、項數、係數、常數項、一次項、</w:t>
            </w:r>
            <w:proofErr w:type="gramStart"/>
            <w:r w:rsidRPr="007F0713">
              <w:rPr>
                <w:rFonts w:ascii="標楷體" w:eastAsia="標楷體" w:hAnsi="標楷體"/>
                <w:szCs w:val="24"/>
              </w:rPr>
              <w:t>二次項</w:t>
            </w:r>
            <w:proofErr w:type="gramEnd"/>
            <w:r w:rsidRPr="007F0713">
              <w:rPr>
                <w:rFonts w:ascii="標楷體" w:eastAsia="標楷體" w:hAnsi="標楷體"/>
                <w:szCs w:val="24"/>
              </w:rPr>
              <w:t>、最高次項、升冪、降冪）。</w:t>
            </w:r>
          </w:p>
          <w:p w14:paraId="4D222652" w14:textId="77777777" w:rsidR="00BD3CEC" w:rsidRPr="00500692" w:rsidRDefault="00BD3CEC" w:rsidP="00BD3CEC">
            <w:pPr>
              <w:spacing w:line="0" w:lineRule="atLeast"/>
              <w:ind w:firstLine="0"/>
              <w:rPr>
                <w:rFonts w:eastAsia="標楷體"/>
                <w:color w:val="FF0000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8-3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多項式的四則運算：直式、橫式的多項式加法與減法；</w:t>
            </w:r>
            <w:proofErr w:type="gramStart"/>
            <w:r w:rsidRPr="007F0713">
              <w:rPr>
                <w:rFonts w:ascii="標楷體" w:eastAsia="標楷體" w:hAnsi="標楷體"/>
                <w:szCs w:val="24"/>
              </w:rPr>
              <w:t>直式的多項式</w:t>
            </w:r>
            <w:proofErr w:type="gramEnd"/>
            <w:r w:rsidRPr="007F0713">
              <w:rPr>
                <w:rFonts w:ascii="標楷體" w:eastAsia="標楷體" w:hAnsi="標楷體"/>
                <w:szCs w:val="24"/>
              </w:rPr>
              <w:t>乘法（乘積最高至三次）；</w:t>
            </w:r>
            <w:proofErr w:type="gramStart"/>
            <w:r w:rsidRPr="007F0713">
              <w:rPr>
                <w:rFonts w:ascii="標楷體" w:eastAsia="標楷體" w:hAnsi="標楷體"/>
                <w:szCs w:val="24"/>
              </w:rPr>
              <w:t>被除式為</w:t>
            </w:r>
            <w:proofErr w:type="gramEnd"/>
            <w:r w:rsidRPr="007F0713">
              <w:rPr>
                <w:rFonts w:ascii="標楷體" w:eastAsia="標楷體" w:hAnsi="標楷體"/>
                <w:szCs w:val="24"/>
              </w:rPr>
              <w:t>二次之多項式的除法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224E6D7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IV-5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CB891C8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1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乘法公式與多項式</w:t>
            </w:r>
          </w:p>
          <w:p w14:paraId="5FBD9107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1-2多項式的加減</w:t>
            </w:r>
          </w:p>
          <w:p w14:paraId="06719E8D" w14:textId="77777777" w:rsidR="00BD3CEC" w:rsidRPr="00833756" w:rsidRDefault="00BD3CEC" w:rsidP="0038304A">
            <w:pPr>
              <w:pStyle w:val="aff0"/>
              <w:numPr>
                <w:ilvl w:val="0"/>
                <w:numId w:val="3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介紹多項式的橫式與直式加法運算。</w:t>
            </w:r>
          </w:p>
          <w:p w14:paraId="4FDC3501" w14:textId="77777777" w:rsidR="00BD3CEC" w:rsidRPr="00833756" w:rsidRDefault="00BD3CEC" w:rsidP="0038304A">
            <w:pPr>
              <w:pStyle w:val="aff0"/>
              <w:numPr>
                <w:ilvl w:val="0"/>
                <w:numId w:val="3"/>
              </w:numPr>
              <w:ind w:leftChars="0" w:left="279" w:hanging="279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介紹多項式的橫式與直式減法運算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DEA4087" w14:textId="77777777" w:rsidR="00BD3CEC" w:rsidRPr="002C3B86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EBA5ABA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3E3769B0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6EDE4FCA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61A7E3D4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0DC2824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18FCA4AD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2F465226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37CA3DDB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4B3C5AC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5FB3482D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7BE4C760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12C1B6B2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2C8A9837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5BFE4FBE" w14:textId="77777777" w:rsidR="00BD3CEC" w:rsidRPr="00BD3CEC" w:rsidRDefault="00BD3CEC" w:rsidP="00BD3CEC">
            <w:pPr>
              <w:ind w:left="57" w:right="57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461D17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415C64AA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F4A8A7F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四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19B01FC7" w14:textId="77777777" w:rsidR="00BD3CEC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9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18</w:t>
            </w:r>
            <w:r w:rsidRPr="00B26C28">
              <w:rPr>
                <w:rFonts w:eastAsia="標楷體"/>
                <w:color w:val="auto"/>
              </w:rPr>
              <w:t>~</w:t>
            </w:r>
            <w:r>
              <w:rPr>
                <w:rFonts w:eastAsia="標楷體" w:hint="eastAsia"/>
                <w:color w:val="auto"/>
              </w:rPr>
              <w:t>9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23</w:t>
            </w:r>
          </w:p>
          <w:p w14:paraId="14BFCFAA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(9/23(</w:t>
            </w:r>
            <w:r>
              <w:rPr>
                <w:rFonts w:eastAsia="標楷體" w:hint="eastAsia"/>
                <w:color w:val="auto"/>
              </w:rPr>
              <w:t>六</w:t>
            </w:r>
            <w:r>
              <w:rPr>
                <w:rFonts w:eastAsia="標楷體" w:hint="eastAsia"/>
                <w:color w:val="auto"/>
              </w:rPr>
              <w:t>)</w:t>
            </w:r>
            <w:r>
              <w:rPr>
                <w:rFonts w:eastAsia="標楷體" w:hint="eastAsia"/>
                <w:color w:val="auto"/>
              </w:rPr>
              <w:t>補班</w:t>
            </w:r>
            <w:r>
              <w:rPr>
                <w:rFonts w:eastAsia="標楷體" w:hint="eastAsia"/>
                <w:color w:val="auto"/>
              </w:rPr>
              <w:t>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8E7358" w14:textId="77777777" w:rsidR="00BD3CEC" w:rsidRPr="00833756" w:rsidRDefault="00BD3CEC" w:rsidP="00BD3CEC">
            <w:pPr>
              <w:pStyle w:val="Default"/>
              <w:jc w:val="left"/>
              <w:rPr>
                <w:rFonts w:eastAsia="標楷體"/>
                <w:color w:val="FF0000"/>
                <w:sz w:val="20"/>
                <w:szCs w:val="20"/>
              </w:rPr>
            </w:pPr>
            <w:r w:rsidRPr="00833756">
              <w:rPr>
                <w:rFonts w:eastAsia="標楷體"/>
                <w:bCs/>
                <w:snapToGrid w:val="0"/>
                <w:sz w:val="20"/>
                <w:szCs w:val="20"/>
              </w:rPr>
              <w:t>A-8-3</w:t>
            </w:r>
            <w:r w:rsidRPr="00833756">
              <w:rPr>
                <w:rFonts w:eastAsia="標楷體" w:hint="eastAsia"/>
                <w:bCs/>
                <w:snapToGrid w:val="0"/>
                <w:sz w:val="20"/>
                <w:szCs w:val="20"/>
              </w:rPr>
              <w:t xml:space="preserve"> </w:t>
            </w:r>
            <w:r w:rsidRPr="00833756">
              <w:rPr>
                <w:rFonts w:eastAsia="標楷體"/>
                <w:sz w:val="20"/>
                <w:szCs w:val="20"/>
              </w:rPr>
              <w:t>多項式的四則運算：直式、橫式的多項式加法與減法；</w:t>
            </w:r>
            <w:proofErr w:type="gramStart"/>
            <w:r w:rsidRPr="00833756">
              <w:rPr>
                <w:rFonts w:eastAsia="標楷體"/>
                <w:sz w:val="20"/>
                <w:szCs w:val="20"/>
              </w:rPr>
              <w:t>直式的多項式</w:t>
            </w:r>
            <w:proofErr w:type="gramEnd"/>
            <w:r w:rsidRPr="00833756">
              <w:rPr>
                <w:rFonts w:eastAsia="標楷體"/>
                <w:sz w:val="20"/>
                <w:szCs w:val="20"/>
              </w:rPr>
              <w:t>乘法（乘積最高</w:t>
            </w:r>
            <w:r w:rsidRPr="00833756">
              <w:rPr>
                <w:rFonts w:eastAsia="標楷體"/>
                <w:sz w:val="20"/>
                <w:szCs w:val="20"/>
              </w:rPr>
              <w:lastRenderedPageBreak/>
              <w:t>至三次）；</w:t>
            </w:r>
            <w:proofErr w:type="gramStart"/>
            <w:r w:rsidRPr="00833756">
              <w:rPr>
                <w:rFonts w:eastAsia="標楷體"/>
                <w:sz w:val="20"/>
                <w:szCs w:val="20"/>
              </w:rPr>
              <w:t>被除式為</w:t>
            </w:r>
            <w:proofErr w:type="gramEnd"/>
            <w:r w:rsidRPr="00833756">
              <w:rPr>
                <w:rFonts w:eastAsia="標楷體"/>
                <w:sz w:val="20"/>
                <w:szCs w:val="20"/>
              </w:rPr>
              <w:t>二次之多項式的除法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CEBAE7D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lastRenderedPageBreak/>
              <w:t>a-IV-5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891E219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1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乘法公式與多項式</w:t>
            </w:r>
          </w:p>
          <w:p w14:paraId="0F9BE07B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1-3多項式的乘除</w:t>
            </w:r>
          </w:p>
          <w:p w14:paraId="69FF8AD9" w14:textId="77777777" w:rsidR="00BD3CEC" w:rsidRPr="00833756" w:rsidRDefault="00BD3CEC" w:rsidP="0038304A">
            <w:pPr>
              <w:pStyle w:val="aff0"/>
              <w:numPr>
                <w:ilvl w:val="0"/>
                <w:numId w:val="4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複習第1冊所學的指數律。</w:t>
            </w:r>
          </w:p>
          <w:p w14:paraId="0B7EA191" w14:textId="77777777" w:rsidR="00BD3CEC" w:rsidRPr="00833756" w:rsidRDefault="00BD3CEC" w:rsidP="0038304A">
            <w:pPr>
              <w:pStyle w:val="aff0"/>
              <w:numPr>
                <w:ilvl w:val="0"/>
                <w:numId w:val="4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以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分配律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說明單項式乘以多項式的運算規則。</w:t>
            </w:r>
          </w:p>
          <w:p w14:paraId="1408FF63" w14:textId="77777777" w:rsidR="00BD3CEC" w:rsidRPr="00833756" w:rsidRDefault="00BD3CEC" w:rsidP="0038304A">
            <w:pPr>
              <w:pStyle w:val="aff0"/>
              <w:numPr>
                <w:ilvl w:val="0"/>
                <w:numId w:val="4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以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分配律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說明多項式乘以多項式的運算規則。</w:t>
            </w:r>
          </w:p>
          <w:p w14:paraId="383A25EC" w14:textId="77777777" w:rsidR="00BD3CEC" w:rsidRPr="00833756" w:rsidRDefault="00BD3CEC" w:rsidP="0038304A">
            <w:pPr>
              <w:pStyle w:val="aff0"/>
              <w:numPr>
                <w:ilvl w:val="0"/>
                <w:numId w:val="4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lastRenderedPageBreak/>
              <w:t>介紹多項式的直式乘法與乘法公式的應用。</w:t>
            </w:r>
          </w:p>
          <w:p w14:paraId="29CDA7FA" w14:textId="77777777" w:rsidR="00BD3CEC" w:rsidRPr="00833756" w:rsidRDefault="00BD3CEC" w:rsidP="0038304A">
            <w:pPr>
              <w:pStyle w:val="aff0"/>
              <w:numPr>
                <w:ilvl w:val="0"/>
                <w:numId w:val="4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由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乘除互逆引入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單項式除以單項式的直式除法。</w:t>
            </w:r>
          </w:p>
          <w:p w14:paraId="51B1E21C" w14:textId="77777777" w:rsidR="00BD3CEC" w:rsidRPr="002C3B86" w:rsidRDefault="00BD3CEC" w:rsidP="0038304A">
            <w:pPr>
              <w:pStyle w:val="4123"/>
              <w:numPr>
                <w:ilvl w:val="0"/>
                <w:numId w:val="4"/>
              </w:numPr>
              <w:tabs>
                <w:tab w:val="clear" w:pos="142"/>
              </w:tabs>
              <w:spacing w:line="240" w:lineRule="auto"/>
              <w:ind w:left="279" w:hanging="283"/>
              <w:jc w:val="left"/>
              <w:rPr>
                <w:rFonts w:ascii="標楷體" w:eastAsia="標楷體" w:hAnsi="標楷體"/>
              </w:rPr>
            </w:pPr>
            <w:r w:rsidRPr="00FF549A">
              <w:rPr>
                <w:rFonts w:ascii="標楷體" w:eastAsia="標楷體" w:hAnsi="標楷體"/>
                <w:bCs/>
                <w:snapToGrid w:val="0"/>
                <w:color w:val="000000"/>
                <w:kern w:val="0"/>
                <w:sz w:val="20"/>
              </w:rPr>
              <w:t>介紹多項式除法的相關名詞，包含：</w:t>
            </w:r>
            <w:proofErr w:type="gramStart"/>
            <w:r w:rsidRPr="00FF549A">
              <w:rPr>
                <w:rFonts w:ascii="標楷體" w:eastAsia="標楷體" w:hAnsi="標楷體"/>
                <w:bCs/>
                <w:snapToGrid w:val="0"/>
                <w:color w:val="000000"/>
                <w:kern w:val="0"/>
                <w:sz w:val="20"/>
              </w:rPr>
              <w:t>被除式</w:t>
            </w:r>
            <w:proofErr w:type="gramEnd"/>
            <w:r w:rsidRPr="00FF549A">
              <w:rPr>
                <w:rFonts w:ascii="標楷體" w:eastAsia="標楷體" w:hAnsi="標楷體"/>
                <w:bCs/>
                <w:snapToGrid w:val="0"/>
                <w:color w:val="000000"/>
                <w:kern w:val="0"/>
                <w:sz w:val="20"/>
              </w:rPr>
              <w:t>、除式、商式、餘式、整除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03C202B" w14:textId="77777777" w:rsidR="00BD3CEC" w:rsidRPr="002C3B86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DAADCDA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6EE758C1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3C44E1D8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3998ED84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ADCB6D2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405E7646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02EC290F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38EFDED2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543E4DF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78B033E6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</w:t>
            </w:r>
            <w:r w:rsidRPr="007F0713">
              <w:rPr>
                <w:rFonts w:ascii="標楷體" w:eastAsia="標楷體" w:hAnsi="標楷體"/>
                <w:szCs w:val="24"/>
              </w:rPr>
              <w:lastRenderedPageBreak/>
              <w:t>彙與他人進行溝通。</w:t>
            </w:r>
          </w:p>
          <w:p w14:paraId="1AC3E62F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686254A4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1F5600EE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416E6CC6" w14:textId="77777777" w:rsidR="00BD3CEC" w:rsidRPr="00500692" w:rsidRDefault="00BD3CEC" w:rsidP="00BD3CEC">
            <w:pPr>
              <w:autoSpaceDE w:val="0"/>
              <w:autoSpaceDN w:val="0"/>
              <w:adjustRightInd w:val="0"/>
              <w:jc w:val="left"/>
              <w:rPr>
                <w:rFonts w:ascii="標楷體" w:eastAsia="標楷體" w:hAnsi="標楷體" w:cs="DFKaiShu-SB-Estd-BF"/>
                <w:color w:val="FF0000"/>
                <w:sz w:val="24"/>
                <w:szCs w:val="24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4FB841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311193B4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08E9970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五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49A122B2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9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25</w:t>
            </w:r>
            <w:r w:rsidRPr="00B26C28">
              <w:rPr>
                <w:rFonts w:eastAsia="標楷體"/>
                <w:color w:val="auto"/>
              </w:rPr>
              <w:t>~</w:t>
            </w:r>
            <w:r>
              <w:rPr>
                <w:rFonts w:eastAsia="標楷體" w:hint="eastAsia"/>
                <w:color w:val="auto"/>
              </w:rPr>
              <w:t>9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28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BCEBAB" w14:textId="77777777" w:rsidR="00BD3CEC" w:rsidRPr="00833756" w:rsidRDefault="00BD3CEC" w:rsidP="00BD3CEC">
            <w:pPr>
              <w:pStyle w:val="Default"/>
              <w:jc w:val="left"/>
              <w:rPr>
                <w:rFonts w:eastAsia="標楷體"/>
                <w:color w:val="FF0000"/>
                <w:sz w:val="20"/>
                <w:szCs w:val="20"/>
              </w:rPr>
            </w:pPr>
            <w:r w:rsidRPr="00833756">
              <w:rPr>
                <w:rFonts w:eastAsia="標楷體"/>
                <w:bCs/>
                <w:snapToGrid w:val="0"/>
                <w:sz w:val="20"/>
                <w:szCs w:val="20"/>
              </w:rPr>
              <w:t>A-8-3</w:t>
            </w:r>
            <w:r w:rsidRPr="00833756">
              <w:rPr>
                <w:rFonts w:eastAsia="標楷體" w:hint="eastAsia"/>
                <w:bCs/>
                <w:snapToGrid w:val="0"/>
                <w:sz w:val="20"/>
                <w:szCs w:val="20"/>
              </w:rPr>
              <w:t xml:space="preserve"> </w:t>
            </w:r>
            <w:r w:rsidRPr="00833756">
              <w:rPr>
                <w:rFonts w:eastAsia="標楷體"/>
                <w:sz w:val="20"/>
                <w:szCs w:val="20"/>
              </w:rPr>
              <w:t>多項式的四則運算：直式、橫式的多項式加法與減法；</w:t>
            </w:r>
            <w:proofErr w:type="gramStart"/>
            <w:r w:rsidRPr="00833756">
              <w:rPr>
                <w:rFonts w:eastAsia="標楷體"/>
                <w:sz w:val="20"/>
                <w:szCs w:val="20"/>
              </w:rPr>
              <w:t>直式的多項式</w:t>
            </w:r>
            <w:proofErr w:type="gramEnd"/>
            <w:r w:rsidRPr="00833756">
              <w:rPr>
                <w:rFonts w:eastAsia="標楷體"/>
                <w:sz w:val="20"/>
                <w:szCs w:val="20"/>
              </w:rPr>
              <w:t>乘法（乘積最高至三次）；</w:t>
            </w:r>
            <w:proofErr w:type="gramStart"/>
            <w:r w:rsidRPr="00833756">
              <w:rPr>
                <w:rFonts w:eastAsia="標楷體"/>
                <w:sz w:val="20"/>
                <w:szCs w:val="20"/>
              </w:rPr>
              <w:t>被除式為</w:t>
            </w:r>
            <w:proofErr w:type="gramEnd"/>
            <w:r w:rsidRPr="00833756">
              <w:rPr>
                <w:rFonts w:eastAsia="標楷體"/>
                <w:sz w:val="20"/>
                <w:szCs w:val="20"/>
              </w:rPr>
              <w:t>二次之多項式的除法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BA9D343" w14:textId="77777777" w:rsidR="00BD3CEC" w:rsidRPr="00833756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a-IV-5</w:t>
            </w:r>
            <w:r w:rsidRPr="00833756">
              <w:rPr>
                <w:rFonts w:ascii="標楷體" w:eastAsia="標楷體" w:hAnsi="標楷體" w:hint="eastAsia"/>
                <w:bCs/>
                <w:snapToGrid w:val="0"/>
              </w:rPr>
              <w:t xml:space="preserve"> </w:t>
            </w:r>
            <w:r w:rsidRPr="00833756">
              <w:rPr>
                <w:rFonts w:ascii="標楷體" w:eastAsia="標楷體" w:hAnsi="標楷體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D1AB0DE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1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乘法公式與多項式</w:t>
            </w:r>
          </w:p>
          <w:p w14:paraId="4400147B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1-3多項式的乘除</w:t>
            </w:r>
          </w:p>
          <w:p w14:paraId="521E98BC" w14:textId="77777777" w:rsidR="00BD3CEC" w:rsidRPr="00833756" w:rsidRDefault="00BD3CEC" w:rsidP="0038304A">
            <w:pPr>
              <w:pStyle w:val="aff0"/>
              <w:numPr>
                <w:ilvl w:val="0"/>
                <w:numId w:val="5"/>
              </w:numPr>
              <w:adjustRightInd w:val="0"/>
              <w:snapToGrid w:val="0"/>
              <w:spacing w:line="260" w:lineRule="exact"/>
              <w:ind w:leftChars="0" w:left="279" w:hanging="283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說明多項式除法運算的停止時機。</w:t>
            </w:r>
          </w:p>
          <w:p w14:paraId="7AD64D45" w14:textId="77777777" w:rsidR="00BD3CEC" w:rsidRPr="00833756" w:rsidRDefault="00BD3CEC" w:rsidP="0038304A">
            <w:pPr>
              <w:pStyle w:val="aff0"/>
              <w:numPr>
                <w:ilvl w:val="0"/>
                <w:numId w:val="5"/>
              </w:numPr>
              <w:adjustRightInd w:val="0"/>
              <w:snapToGrid w:val="0"/>
              <w:spacing w:line="260" w:lineRule="exact"/>
              <w:ind w:leftChars="0" w:left="279" w:hanging="283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練習多項式除以單項式的除法運算。</w:t>
            </w:r>
          </w:p>
          <w:p w14:paraId="0A5F3C44" w14:textId="77777777" w:rsidR="00BD3CEC" w:rsidRPr="00833756" w:rsidRDefault="00BD3CEC" w:rsidP="0038304A">
            <w:pPr>
              <w:pStyle w:val="aff0"/>
              <w:numPr>
                <w:ilvl w:val="0"/>
                <w:numId w:val="5"/>
              </w:numPr>
              <w:adjustRightInd w:val="0"/>
              <w:snapToGrid w:val="0"/>
              <w:spacing w:line="260" w:lineRule="exact"/>
              <w:ind w:leftChars="0" w:left="279" w:hanging="283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練習多項式除以多項式的除法運算。</w:t>
            </w:r>
          </w:p>
          <w:p w14:paraId="0297BB46" w14:textId="77777777" w:rsidR="00BD3CEC" w:rsidRPr="00833756" w:rsidRDefault="00BD3CEC" w:rsidP="0038304A">
            <w:pPr>
              <w:pStyle w:val="aff0"/>
              <w:numPr>
                <w:ilvl w:val="0"/>
                <w:numId w:val="5"/>
              </w:numPr>
              <w:ind w:leftChars="0" w:left="279" w:right="57" w:hanging="283"/>
              <w:jc w:val="left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「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被除式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＝除式</w:t>
            </w:r>
            <w:proofErr w:type="gramStart"/>
            <w:r w:rsidRPr="00833756">
              <w:rPr>
                <w:rFonts w:ascii="標楷體" w:eastAsia="標楷體" w:hAnsi="標楷體" w:cs="新細明體" w:hint="eastAsia"/>
                <w:bCs/>
                <w:snapToGrid w:val="0"/>
              </w:rPr>
              <w:t>‧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商式＋餘式」的關係式求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被除式與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除式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1F8133F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5070ECF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2AD01183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0B3CA13D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3002620D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6784BBC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2FFE6249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4D0D4F14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129F93D3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EF6CC2A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2D0317D0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6AB55503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498B34BF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7C73695C" w14:textId="77777777" w:rsidR="00BD3CEC" w:rsidRPr="00BD3CEC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</w:t>
            </w:r>
            <w:r>
              <w:rPr>
                <w:rFonts w:ascii="標楷體" w:eastAsia="標楷體" w:hAnsi="標楷體" w:hint="eastAsia"/>
                <w:szCs w:val="24"/>
              </w:rPr>
              <w:t>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29DF6CA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3115DDFC" w14:textId="77777777" w:rsidTr="002D293F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A5C1EA9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六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0B10EAB3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0/2~10/6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3089C70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N-8-1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二次方根：二次方根的意義；根式的</w:t>
            </w:r>
            <w:proofErr w:type="gramStart"/>
            <w:r w:rsidRPr="007F0713">
              <w:rPr>
                <w:rFonts w:ascii="標楷體" w:eastAsia="標楷體" w:hAnsi="標楷體"/>
                <w:szCs w:val="24"/>
              </w:rPr>
              <w:t>化簡及四則</w:t>
            </w:r>
            <w:proofErr w:type="gramEnd"/>
            <w:r w:rsidRPr="007F0713">
              <w:rPr>
                <w:rFonts w:ascii="標楷體" w:eastAsia="標楷體" w:hAnsi="標楷體"/>
                <w:szCs w:val="24"/>
              </w:rPr>
              <w:t>運算。</w:t>
            </w:r>
          </w:p>
          <w:p w14:paraId="1C662C23" w14:textId="77777777" w:rsidR="00BD3CEC" w:rsidRPr="007F0713" w:rsidRDefault="00BD3CEC" w:rsidP="00BD3CEC">
            <w:pPr>
              <w:spacing w:line="260" w:lineRule="exact"/>
              <w:ind w:firstLine="0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N-8-2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二次方根的近似值：二次方根的近似值；二次方根的整數部分；十分逼近</w:t>
            </w:r>
            <w:r w:rsidRPr="007F0713">
              <w:rPr>
                <w:rFonts w:ascii="標楷體" w:eastAsia="標楷體" w:hAnsi="標楷體"/>
                <w:szCs w:val="24"/>
              </w:rPr>
              <w:lastRenderedPageBreak/>
              <w:t>法。使用計算機</w:t>
            </w:r>
            <w:r w:rsidRPr="007F0713">
              <w:rPr>
                <w:rFonts w:ascii="標楷體" w:eastAsia="標楷體" w:hAnsi="標楷體" w:hint="eastAsia"/>
                <w:szCs w:val="24"/>
              </w:rPr>
              <w:t>√</w:t>
            </w:r>
            <w:r w:rsidRPr="007F0713">
              <w:rPr>
                <w:rFonts w:ascii="標楷體" w:eastAsia="標楷體" w:hAnsi="標楷體"/>
                <w:szCs w:val="24"/>
              </w:rPr>
              <w:t>鍵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6B7FE14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lastRenderedPageBreak/>
              <w:t>n-IV-5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二次方根的意義、符號與根式的四則運算，並能運用到日常生活的情境解決問題。</w:t>
            </w:r>
          </w:p>
          <w:p w14:paraId="2B9B040F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n-IV-6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應用十分逼近法估算二次方根的近似值，並能應用計算機計算、驗證與估</w:t>
            </w:r>
            <w:r w:rsidRPr="007F0713">
              <w:rPr>
                <w:rFonts w:ascii="標楷體" w:eastAsia="標楷體" w:hAnsi="標楷體"/>
                <w:szCs w:val="24"/>
              </w:rPr>
              <w:lastRenderedPageBreak/>
              <w:t>算，建立對二次方根</w:t>
            </w:r>
            <w:proofErr w:type="gramStart"/>
            <w:r w:rsidRPr="007F0713">
              <w:rPr>
                <w:rFonts w:ascii="標楷體" w:eastAsia="標楷體" w:hAnsi="標楷體"/>
                <w:szCs w:val="24"/>
              </w:rPr>
              <w:t>的數感</w:t>
            </w:r>
            <w:proofErr w:type="gramEnd"/>
            <w:r w:rsidRPr="007F0713">
              <w:rPr>
                <w:rFonts w:ascii="標楷體" w:eastAsia="標楷體" w:hAnsi="標楷體"/>
                <w:szCs w:val="24"/>
              </w:rPr>
              <w:t>。</w:t>
            </w:r>
          </w:p>
          <w:p w14:paraId="74F76F2A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n-IV-9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5370958B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lastRenderedPageBreak/>
              <w:t>第2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二次方根與畢氏定理</w:t>
            </w:r>
          </w:p>
          <w:p w14:paraId="2125D5EE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2-1</w:t>
            </w:r>
            <w:proofErr w:type="gramStart"/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二</w:t>
            </w:r>
            <w:proofErr w:type="gramEnd"/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次方根的意義</w:t>
            </w:r>
          </w:p>
          <w:p w14:paraId="438CDC89" w14:textId="77777777" w:rsidR="00BD3CEC" w:rsidRPr="00FF549A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FF549A">
              <w:rPr>
                <w:rFonts w:ascii="標楷體" w:eastAsia="標楷體" w:hAnsi="標楷體"/>
                <w:bCs/>
                <w:snapToGrid w:val="0"/>
              </w:rPr>
              <w:t>1.利用求面積為2的正方形之邊長，引入根號。</w:t>
            </w:r>
          </w:p>
          <w:p w14:paraId="0DF53BC7" w14:textId="77777777" w:rsidR="00BD3CEC" w:rsidRPr="00FF549A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FF549A">
              <w:rPr>
                <w:rFonts w:ascii="標楷體" w:eastAsia="標楷體" w:hAnsi="標楷體"/>
                <w:bCs/>
                <w:snapToGrid w:val="0"/>
              </w:rPr>
              <w:t>2.利用正方形邊長與面積的關係理解</w:t>
            </w:r>
            <w:r w:rsidR="0038304A" w:rsidRPr="0038304A">
              <w:rPr>
                <w:bCs/>
                <w:noProof/>
                <w:position w:val="-8"/>
              </w:rPr>
              <w:object w:dxaOrig="380" w:dyaOrig="360" w14:anchorId="41F3CC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6.5pt;height:16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48238599" r:id="rId9"/>
              </w:object>
            </w:r>
            <w:r w:rsidRPr="00FF549A">
              <w:rPr>
                <w:rFonts w:ascii="標楷體" w:eastAsia="標楷體" w:hAnsi="標楷體"/>
                <w:bCs/>
                <w:snapToGrid w:val="0"/>
              </w:rPr>
              <w:t>的平方為a。</w:t>
            </w:r>
          </w:p>
          <w:p w14:paraId="14030A20" w14:textId="77777777" w:rsidR="00BD3CEC" w:rsidRPr="00FF549A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FF549A">
              <w:rPr>
                <w:rFonts w:ascii="標楷體" w:eastAsia="標楷體" w:hAnsi="標楷體"/>
                <w:bCs/>
                <w:snapToGrid w:val="0"/>
              </w:rPr>
              <w:t>3.理解a、b為正整數時，a＞b時，則</w:t>
            </w:r>
            <w:r w:rsidR="0038304A" w:rsidRPr="0038304A">
              <w:rPr>
                <w:bCs/>
                <w:noProof/>
                <w:position w:val="-8"/>
              </w:rPr>
              <w:object w:dxaOrig="380" w:dyaOrig="360" w14:anchorId="4104E024">
                <v:shape id="_x0000_i1026" type="#_x0000_t75" alt="" style="width:16.5pt;height:16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748238600" r:id="rId10"/>
              </w:object>
            </w:r>
            <w:r w:rsidRPr="00FF549A">
              <w:rPr>
                <w:rFonts w:ascii="標楷體" w:eastAsia="標楷體" w:hAnsi="標楷體"/>
                <w:bCs/>
                <w:snapToGrid w:val="0"/>
              </w:rPr>
              <w:t>＞</w:t>
            </w:r>
            <w:r w:rsidR="0038304A" w:rsidRPr="0038304A">
              <w:rPr>
                <w:bCs/>
                <w:noProof/>
                <w:position w:val="-8"/>
              </w:rPr>
              <w:object w:dxaOrig="380" w:dyaOrig="360" w14:anchorId="73178EBB">
                <v:shape id="_x0000_i1027" type="#_x0000_t75" alt="" style="width:16.5pt;height:16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48238601" r:id="rId12"/>
              </w:object>
            </w:r>
            <w:r w:rsidRPr="00FF549A">
              <w:rPr>
                <w:rFonts w:ascii="標楷體" w:eastAsia="標楷體" w:hAnsi="標楷體"/>
                <w:bCs/>
                <w:snapToGrid w:val="0"/>
              </w:rPr>
              <w:t>。</w:t>
            </w:r>
          </w:p>
          <w:p w14:paraId="53A83661" w14:textId="77777777" w:rsidR="00BD3CEC" w:rsidRPr="00FF549A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FF549A">
              <w:rPr>
                <w:rFonts w:ascii="標楷體" w:eastAsia="標楷體" w:hAnsi="標楷體"/>
                <w:bCs/>
                <w:snapToGrid w:val="0"/>
              </w:rPr>
              <w:t>4.演練根號的比較大小。</w:t>
            </w:r>
          </w:p>
          <w:p w14:paraId="773B0F63" w14:textId="77777777" w:rsidR="00BD3CEC" w:rsidRPr="00FF549A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bCs/>
                <w:snapToGrid w:val="0"/>
              </w:rPr>
            </w:pPr>
            <w:r w:rsidRPr="00FF549A">
              <w:rPr>
                <w:rFonts w:ascii="標楷體" w:eastAsia="標楷體" w:hAnsi="標楷體"/>
                <w:bCs/>
                <w:snapToGrid w:val="0"/>
              </w:rPr>
              <w:t>5.熟練計算出</w:t>
            </w:r>
            <w:r w:rsidR="0038304A" w:rsidRPr="0038304A">
              <w:rPr>
                <w:bCs/>
                <w:noProof/>
                <w:position w:val="-8"/>
              </w:rPr>
              <w:object w:dxaOrig="480" w:dyaOrig="400" w14:anchorId="69CB8AFA">
                <v:shape id="_x0000_i1028" type="#_x0000_t75" alt="" style="width:20pt;height:17.5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748238602" r:id="rId14"/>
              </w:object>
            </w:r>
            <w:r w:rsidRPr="00FF549A">
              <w:rPr>
                <w:rFonts w:ascii="標楷體" w:eastAsia="標楷體" w:hAnsi="標楷體"/>
                <w:bCs/>
                <w:snapToGrid w:val="0"/>
              </w:rPr>
              <w:t>的值。</w:t>
            </w:r>
          </w:p>
          <w:p w14:paraId="2FCA353D" w14:textId="77777777" w:rsidR="00BD3CEC" w:rsidRPr="00FF549A" w:rsidRDefault="00BD3CEC" w:rsidP="00BD3CEC">
            <w:pPr>
              <w:adjustRightInd w:val="0"/>
              <w:snapToGrid w:val="0"/>
              <w:rPr>
                <w:rFonts w:ascii="標楷體" w:eastAsia="標楷體" w:hAnsi="標楷體"/>
                <w:bCs/>
                <w:snapToGrid w:val="0"/>
              </w:rPr>
            </w:pPr>
            <w:r w:rsidRPr="00FF549A">
              <w:rPr>
                <w:rFonts w:ascii="標楷體" w:eastAsia="標楷體" w:hAnsi="標楷體"/>
                <w:bCs/>
                <w:snapToGrid w:val="0"/>
              </w:rPr>
              <w:lastRenderedPageBreak/>
              <w:t>6.認識400以內的完全平方數，且利用質因數分解求</w:t>
            </w:r>
            <w:r w:rsidR="0038304A" w:rsidRPr="0038304A">
              <w:rPr>
                <w:bCs/>
                <w:noProof/>
                <w:position w:val="-8"/>
              </w:rPr>
              <w:object w:dxaOrig="480" w:dyaOrig="400" w14:anchorId="409F7A27">
                <v:shape id="_x0000_i1029" type="#_x0000_t75" alt="" style="width:20pt;height:17.5pt;mso-width-percent:0;mso-height-percent:0;mso-width-percent:0;mso-height-percent:0" o:ole="">
                  <v:imagedata r:id="rId13" o:title=""/>
                </v:shape>
                <o:OLEObject Type="Embed" ProgID="Equation.DSMT4" ShapeID="_x0000_i1029" DrawAspect="Content" ObjectID="_1748238603" r:id="rId15"/>
              </w:object>
            </w:r>
            <w:r w:rsidRPr="00FF549A">
              <w:rPr>
                <w:rFonts w:ascii="標楷體" w:eastAsia="標楷體" w:hAnsi="標楷體"/>
                <w:bCs/>
                <w:snapToGrid w:val="0"/>
              </w:rPr>
              <w:t>的值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B692AC4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C9A9798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21B65566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6AF6DFDA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1BF69812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5E34B757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276A656A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37C1610F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10B55637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7B946B0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39D98516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68D36AD7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11B6AFBF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lastRenderedPageBreak/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2880EC9C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7501D551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62616A8D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4E41933D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44BA7A34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40EEFE13" w14:textId="77777777" w:rsidR="00BD3CEC" w:rsidRPr="00BD3CEC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B95E8EF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5BAAB124" w14:textId="77777777" w:rsidTr="00167E35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EF1D920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七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  <w:r w:rsidRPr="00B26C28">
              <w:rPr>
                <w:rFonts w:eastAsia="標楷體"/>
                <w:color w:val="auto"/>
              </w:rPr>
              <w:t>.</w:t>
            </w:r>
          </w:p>
          <w:p w14:paraId="0F236C88" w14:textId="77777777" w:rsidR="00BD3CEC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0/11~10/13</w:t>
            </w:r>
          </w:p>
          <w:p w14:paraId="5D0750F5" w14:textId="77777777" w:rsidR="00BD3CEC" w:rsidRPr="00B0592C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  <w:highlight w:val="yellow"/>
              </w:rPr>
            </w:pPr>
            <w:r w:rsidRPr="00B26C28">
              <w:rPr>
                <w:rFonts w:eastAsia="標楷體"/>
                <w:color w:val="auto"/>
              </w:rPr>
              <w:t xml:space="preserve"> (</w:t>
            </w:r>
            <w:r>
              <w:rPr>
                <w:rFonts w:eastAsia="標楷體" w:hint="eastAsia"/>
                <w:color w:val="auto"/>
              </w:rPr>
              <w:t>10/9(</w:t>
            </w:r>
            <w:proofErr w:type="gramStart"/>
            <w:r>
              <w:rPr>
                <w:rFonts w:eastAsia="標楷體" w:hint="eastAsia"/>
                <w:color w:val="auto"/>
              </w:rPr>
              <w:t>一</w:t>
            </w:r>
            <w:proofErr w:type="gramEnd"/>
            <w:r>
              <w:rPr>
                <w:rFonts w:eastAsia="標楷體" w:hint="eastAsia"/>
                <w:color w:val="auto"/>
              </w:rPr>
              <w:t>)</w:t>
            </w:r>
            <w:r>
              <w:rPr>
                <w:rFonts w:eastAsia="標楷體" w:hint="eastAsia"/>
                <w:color w:val="auto"/>
              </w:rPr>
              <w:t>彈性放假；</w:t>
            </w:r>
            <w:r>
              <w:rPr>
                <w:rFonts w:eastAsia="標楷體" w:hint="eastAsia"/>
                <w:color w:val="auto"/>
              </w:rPr>
              <w:t>10</w:t>
            </w:r>
            <w:r w:rsidRPr="00B26C28">
              <w:rPr>
                <w:rFonts w:eastAsia="標楷體" w:hint="eastAsia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10</w:t>
            </w:r>
            <w:r w:rsidRPr="00B26C28">
              <w:rPr>
                <w:rFonts w:eastAsia="標楷體" w:hint="eastAsia"/>
                <w:color w:val="auto"/>
              </w:rPr>
              <w:t>(</w:t>
            </w:r>
            <w:r>
              <w:rPr>
                <w:rFonts w:eastAsia="標楷體" w:hint="eastAsia"/>
                <w:color w:val="auto"/>
              </w:rPr>
              <w:t>二</w:t>
            </w:r>
            <w:r w:rsidRPr="00B26C28">
              <w:rPr>
                <w:rFonts w:eastAsia="標楷體" w:hint="eastAsia"/>
                <w:color w:val="auto"/>
              </w:rPr>
              <w:t>)</w:t>
            </w:r>
            <w:r>
              <w:rPr>
                <w:rFonts w:eastAsia="標楷體" w:hint="eastAsia"/>
                <w:color w:val="auto"/>
              </w:rPr>
              <w:t>國慶日放假</w:t>
            </w:r>
            <w:r w:rsidRPr="00B26C28">
              <w:rPr>
                <w:rFonts w:eastAsia="標楷體"/>
                <w:color w:val="auto"/>
              </w:rPr>
              <w:t>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B99FA4" w14:textId="77777777" w:rsidR="00BD3CEC" w:rsidRPr="00833756" w:rsidRDefault="00BD3CEC" w:rsidP="00BD3CEC">
            <w:pPr>
              <w:pStyle w:val="Default"/>
              <w:jc w:val="left"/>
              <w:rPr>
                <w:rFonts w:eastAsia="標楷體"/>
                <w:color w:val="FF0000"/>
                <w:sz w:val="20"/>
                <w:szCs w:val="20"/>
              </w:rPr>
            </w:pP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82E5235" w14:textId="77777777" w:rsidR="00BD3CEC" w:rsidRPr="00833756" w:rsidRDefault="00BD3CEC" w:rsidP="00BD3CEC">
            <w:pPr>
              <w:jc w:val="left"/>
              <w:rPr>
                <w:rFonts w:ascii="標楷體" w:eastAsia="標楷體" w:hAnsi="標楷體" w:cs="標楷體"/>
                <w:color w:val="FF0000"/>
              </w:rPr>
            </w:pP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414B05E" w14:textId="77777777" w:rsidR="00BD3CEC" w:rsidRPr="00006ED6" w:rsidRDefault="00BD3CEC" w:rsidP="00BD3CEC">
            <w:pPr>
              <w:autoSpaceDE w:val="0"/>
              <w:autoSpaceDN w:val="0"/>
              <w:adjustRightInd w:val="0"/>
              <w:ind w:left="57" w:right="57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 w:hint="eastAsia"/>
                <w:highlight w:val="yellow"/>
              </w:rPr>
              <w:t>段考複習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8BEDC64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5D19C4CA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409F58C4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3C1D39CF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483F9589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A5892B8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4301708A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294733DA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2B9D043E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1B89464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6121A04F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620FEAB0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17AB42AC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20298712" w14:textId="77777777" w:rsidR="00BD3CEC" w:rsidRPr="00BD3CEC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2F750F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318A9E3B" w14:textId="77777777" w:rsidTr="00121B91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E5A931C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lastRenderedPageBreak/>
              <w:t>第八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33CA7BA1" w14:textId="77777777" w:rsidR="00BD3CEC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0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16</w:t>
            </w:r>
            <w:r w:rsidRPr="00B26C28">
              <w:rPr>
                <w:rFonts w:eastAsia="標楷體"/>
                <w:color w:val="auto"/>
              </w:rPr>
              <w:t>~</w:t>
            </w:r>
            <w:r>
              <w:rPr>
                <w:rFonts w:eastAsia="標楷體" w:hint="eastAsia"/>
                <w:color w:val="auto"/>
              </w:rPr>
              <w:t>10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20</w:t>
            </w:r>
          </w:p>
          <w:p w14:paraId="79F59CE3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  <w:highlight w:val="yellow"/>
              </w:rPr>
              <w:t>(</w:t>
            </w:r>
            <w:r>
              <w:rPr>
                <w:rFonts w:eastAsia="標楷體" w:hint="eastAsia"/>
                <w:color w:val="auto"/>
                <w:highlight w:val="yellow"/>
              </w:rPr>
              <w:t>預計</w:t>
            </w:r>
            <w:r w:rsidRPr="00B26C28">
              <w:rPr>
                <w:rFonts w:eastAsia="標楷體"/>
                <w:color w:val="auto"/>
                <w:highlight w:val="yellow"/>
              </w:rPr>
              <w:t>段考</w:t>
            </w:r>
            <w:proofErr w:type="gramStart"/>
            <w:r>
              <w:rPr>
                <w:rFonts w:eastAsia="標楷體" w:hint="eastAsia"/>
                <w:color w:val="auto"/>
                <w:highlight w:val="yellow"/>
              </w:rPr>
              <w:t>週</w:t>
            </w:r>
            <w:proofErr w:type="gramEnd"/>
            <w:r w:rsidRPr="00B26C28">
              <w:rPr>
                <w:rFonts w:eastAsia="標楷體"/>
                <w:color w:val="auto"/>
                <w:highlight w:val="yellow"/>
              </w:rPr>
              <w:t>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90A2A7" w14:textId="77777777" w:rsidR="00BD3CEC" w:rsidRPr="00500692" w:rsidRDefault="00BD3CEC" w:rsidP="00BD3CEC">
            <w:pPr>
              <w:pStyle w:val="Default"/>
              <w:ind w:rightChars="-64" w:right="-128" w:firstLine="0"/>
              <w:jc w:val="left"/>
              <w:rPr>
                <w:rFonts w:eastAsia="標楷體"/>
                <w:color w:val="FF0000"/>
              </w:rPr>
            </w:pPr>
            <w:r w:rsidRPr="00833756">
              <w:rPr>
                <w:rFonts w:eastAsia="標楷體"/>
                <w:bCs/>
                <w:snapToGrid w:val="0"/>
                <w:sz w:val="20"/>
              </w:rPr>
              <w:t>N-8-1</w:t>
            </w:r>
            <w:r w:rsidRPr="00833756">
              <w:rPr>
                <w:rFonts w:eastAsia="標楷體" w:hint="eastAsia"/>
                <w:bCs/>
                <w:snapToGrid w:val="0"/>
                <w:sz w:val="20"/>
              </w:rPr>
              <w:t xml:space="preserve"> </w:t>
            </w:r>
            <w:r w:rsidRPr="00833756">
              <w:rPr>
                <w:rFonts w:eastAsia="標楷體"/>
                <w:sz w:val="20"/>
              </w:rPr>
              <w:t>二次方根：二次方根的意義；根式的</w:t>
            </w:r>
            <w:proofErr w:type="gramStart"/>
            <w:r w:rsidRPr="00833756">
              <w:rPr>
                <w:rFonts w:eastAsia="標楷體"/>
                <w:sz w:val="20"/>
              </w:rPr>
              <w:t>化簡及四則</w:t>
            </w:r>
            <w:proofErr w:type="gramEnd"/>
            <w:r w:rsidRPr="00833756">
              <w:rPr>
                <w:rFonts w:eastAsia="標楷體"/>
                <w:sz w:val="20"/>
              </w:rPr>
              <w:t>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DBCD9F9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n-IV-5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二次方根的意義、符號與根式的四則運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01032896" w14:textId="77777777" w:rsidR="00BD3CEC" w:rsidRPr="00833756" w:rsidRDefault="00BD3CEC" w:rsidP="00BD3CEC">
            <w:pPr>
              <w:autoSpaceDE w:val="0"/>
              <w:autoSpaceDN w:val="0"/>
              <w:adjustRightInd w:val="0"/>
              <w:ind w:left="57" w:right="57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 w:hint="eastAsia"/>
                <w:highlight w:val="yellow"/>
              </w:rPr>
              <w:t>段考</w:t>
            </w:r>
          </w:p>
          <w:p w14:paraId="7138B12B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2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二次方根與畢氏定理</w:t>
            </w:r>
          </w:p>
          <w:p w14:paraId="26F1C50C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2-2根式的運算</w:t>
            </w:r>
          </w:p>
          <w:p w14:paraId="24211722" w14:textId="77777777" w:rsidR="00BD3CEC" w:rsidRPr="00833756" w:rsidRDefault="00BD3CEC" w:rsidP="0038304A">
            <w:pPr>
              <w:pStyle w:val="aff0"/>
              <w:numPr>
                <w:ilvl w:val="0"/>
                <w:numId w:val="6"/>
              </w:numPr>
              <w:adjustRightInd w:val="0"/>
              <w:snapToGrid w:val="0"/>
              <w:spacing w:line="260" w:lineRule="exact"/>
              <w:ind w:leftChars="0" w:hanging="34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由多項式的簡記說明根式的簡記。</w:t>
            </w:r>
          </w:p>
          <w:p w14:paraId="2481288D" w14:textId="77777777" w:rsidR="00BD3CEC" w:rsidRPr="00833756" w:rsidRDefault="00BD3CEC" w:rsidP="0038304A">
            <w:pPr>
              <w:pStyle w:val="aff0"/>
              <w:numPr>
                <w:ilvl w:val="0"/>
                <w:numId w:val="6"/>
              </w:numPr>
              <w:adjustRightInd w:val="0"/>
              <w:snapToGrid w:val="0"/>
              <w:spacing w:line="260" w:lineRule="exact"/>
              <w:ind w:leftChars="0" w:hanging="34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運算規律說明根式的乘法</w:t>
            </w:r>
            <w:r w:rsidR="0038304A" w:rsidRPr="0038304A">
              <w:rPr>
                <w:bCs/>
                <w:noProof/>
              </w:rPr>
              <w:object w:dxaOrig="380" w:dyaOrig="360" w14:anchorId="411E0222">
                <v:shape id="_x0000_i1030" type="#_x0000_t75" alt="" style="width:16.5pt;height:16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48238604" r:id="rId16"/>
              </w:objec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×</w:t>
            </w:r>
            <w:r w:rsidR="0038304A" w:rsidRPr="0038304A">
              <w:rPr>
                <w:bCs/>
                <w:noProof/>
              </w:rPr>
              <w:object w:dxaOrig="380" w:dyaOrig="360" w14:anchorId="3744B5A2">
                <v:shape id="_x0000_i1031" type="#_x0000_t75" alt="" style="width:16.5pt;height:16pt;mso-width-percent:0;mso-height-percent:0;mso-width-percent:0;mso-height-percent:0" o:ole="">
                  <v:imagedata r:id="rId11" o:title=""/>
                </v:shape>
                <o:OLEObject Type="Embed" ProgID="Equation.DSMT4" ShapeID="_x0000_i1031" DrawAspect="Content" ObjectID="_1748238605" r:id="rId17"/>
              </w:objec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＝</w:t>
            </w:r>
            <w:r w:rsidR="0038304A" w:rsidRPr="0038304A">
              <w:rPr>
                <w:bCs/>
                <w:noProof/>
              </w:rPr>
              <w:object w:dxaOrig="680" w:dyaOrig="360" w14:anchorId="61F8D52D">
                <v:shape id="_x0000_i1032" type="#_x0000_t75" alt="" style="width:29.5pt;height:16pt;mso-width-percent:0;mso-height-percent:0;mso-width-percent:0;mso-height-percent:0" o:ole="">
                  <v:imagedata r:id="rId18" o:title=""/>
                </v:shape>
                <o:OLEObject Type="Embed" ProgID="Equation.DSMT4" ShapeID="_x0000_i1032" DrawAspect="Content" ObjectID="_1748238606" r:id="rId19"/>
              </w:objec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。</w:t>
            </w:r>
          </w:p>
          <w:p w14:paraId="09FD81B7" w14:textId="77777777" w:rsidR="00BD3CEC" w:rsidRPr="00833756" w:rsidRDefault="00BD3CEC" w:rsidP="0038304A">
            <w:pPr>
              <w:pStyle w:val="aff0"/>
              <w:numPr>
                <w:ilvl w:val="0"/>
                <w:numId w:val="6"/>
              </w:numPr>
              <w:adjustRightInd w:val="0"/>
              <w:snapToGrid w:val="0"/>
              <w:spacing w:line="260" w:lineRule="exact"/>
              <w:ind w:leftChars="0" w:hanging="34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演練根式的乘法運算並能比較根式的大小。</w:t>
            </w:r>
          </w:p>
          <w:p w14:paraId="5D6610D0" w14:textId="77777777" w:rsidR="00BD3CEC" w:rsidRPr="00833756" w:rsidRDefault="00BD3CEC" w:rsidP="0038304A">
            <w:pPr>
              <w:pStyle w:val="aff0"/>
              <w:numPr>
                <w:ilvl w:val="0"/>
                <w:numId w:val="6"/>
              </w:numPr>
              <w:adjustRightInd w:val="0"/>
              <w:snapToGrid w:val="0"/>
              <w:spacing w:line="260" w:lineRule="exact"/>
              <w:ind w:leftChars="0" w:hanging="34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正方形的面積說明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最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簡根式的定義。</w:t>
            </w:r>
          </w:p>
          <w:p w14:paraId="2F9FD268" w14:textId="77777777" w:rsidR="00BD3CEC" w:rsidRPr="00FF549A" w:rsidRDefault="00BD3CEC" w:rsidP="00BD3CEC">
            <w:pPr>
              <w:adjustRightInd w:val="0"/>
              <w:snapToGrid w:val="0"/>
              <w:rPr>
                <w:rFonts w:ascii="標楷體" w:eastAsia="標楷體" w:hAnsi="標楷體"/>
                <w:bCs/>
                <w:snapToGrid w:val="0"/>
              </w:rPr>
            </w:pP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157A744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AB89A1E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56FD5680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4FEC5207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3813B51A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7178920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0CF472EF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18E9FA4B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6333BCF3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52E4AED6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2A142B8C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62D77199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7E2DEF51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4342F67A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7AF6907E" w14:textId="77777777" w:rsidR="00BD3CEC" w:rsidRPr="00006ED6" w:rsidRDefault="00BD3CEC" w:rsidP="00BD3CEC">
            <w:pPr>
              <w:ind w:left="57" w:right="57"/>
              <w:rPr>
                <w:rFonts w:ascii="標楷體" w:eastAsia="標楷體" w:hAnsi="標楷體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121A5F" w14:textId="77777777" w:rsidR="00BD3CEC" w:rsidRPr="00BD3CEC" w:rsidRDefault="00BD3CEC" w:rsidP="00BD3CEC">
            <w:pPr>
              <w:adjustRightInd w:val="0"/>
              <w:snapToGrid w:val="0"/>
              <w:spacing w:line="0" w:lineRule="atLeast"/>
              <w:ind w:firstLine="0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41A69649" w14:textId="77777777" w:rsidTr="00992E77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DE5109B" w14:textId="77777777" w:rsidR="00BD3CEC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九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47BAD59D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0/23~10/27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A1B090" w14:textId="77777777" w:rsidR="00BD3CEC" w:rsidRPr="00833756" w:rsidRDefault="00BD3CEC" w:rsidP="00BD3CEC">
            <w:pPr>
              <w:pStyle w:val="Default"/>
              <w:ind w:rightChars="-64" w:right="-128" w:firstLine="0"/>
              <w:jc w:val="left"/>
              <w:rPr>
                <w:rFonts w:eastAsia="標楷體"/>
                <w:color w:val="FF0000"/>
                <w:sz w:val="20"/>
              </w:rPr>
            </w:pPr>
            <w:r w:rsidRPr="00833756">
              <w:rPr>
                <w:rFonts w:eastAsia="標楷體"/>
                <w:bCs/>
                <w:snapToGrid w:val="0"/>
                <w:sz w:val="20"/>
              </w:rPr>
              <w:t>N-8-1</w:t>
            </w:r>
            <w:r w:rsidRPr="00833756">
              <w:rPr>
                <w:rFonts w:eastAsia="標楷體" w:hint="eastAsia"/>
                <w:bCs/>
                <w:snapToGrid w:val="0"/>
                <w:sz w:val="20"/>
              </w:rPr>
              <w:t xml:space="preserve"> </w:t>
            </w:r>
            <w:r w:rsidRPr="00833756">
              <w:rPr>
                <w:rFonts w:eastAsia="標楷體"/>
                <w:bCs/>
                <w:snapToGrid w:val="0"/>
                <w:sz w:val="20"/>
              </w:rPr>
              <w:t>二次方根：二次方根的意義；根式的</w:t>
            </w:r>
            <w:proofErr w:type="gramStart"/>
            <w:r w:rsidRPr="00833756">
              <w:rPr>
                <w:rFonts w:eastAsia="標楷體"/>
                <w:bCs/>
                <w:snapToGrid w:val="0"/>
                <w:sz w:val="20"/>
              </w:rPr>
              <w:t>化簡及四則</w:t>
            </w:r>
            <w:proofErr w:type="gramEnd"/>
            <w:r w:rsidRPr="00833756">
              <w:rPr>
                <w:rFonts w:eastAsia="標楷體"/>
                <w:bCs/>
                <w:snapToGrid w:val="0"/>
                <w:sz w:val="20"/>
              </w:rPr>
              <w:t>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6FF7DED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n-IV-5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二次方根的意義、符號與根式的四則運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128E9902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2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二次方根與畢氏定理</w:t>
            </w:r>
          </w:p>
          <w:p w14:paraId="0390A624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2-2根式的運算</w:t>
            </w:r>
          </w:p>
          <w:p w14:paraId="5F426055" w14:textId="77777777" w:rsidR="00BD3CEC" w:rsidRPr="00833756" w:rsidRDefault="00BD3CEC" w:rsidP="0038304A">
            <w:pPr>
              <w:pStyle w:val="aff0"/>
              <w:numPr>
                <w:ilvl w:val="0"/>
                <w:numId w:val="7"/>
              </w:numPr>
              <w:adjustRightInd w:val="0"/>
              <w:snapToGrid w:val="0"/>
              <w:spacing w:line="260" w:lineRule="exact"/>
              <w:ind w:leftChars="0" w:left="279" w:hanging="256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判別一個根式是否為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最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簡根式。</w:t>
            </w:r>
          </w:p>
          <w:p w14:paraId="107691FF" w14:textId="77777777" w:rsidR="00BD3CEC" w:rsidRPr="00833756" w:rsidRDefault="00BD3CEC" w:rsidP="0038304A">
            <w:pPr>
              <w:pStyle w:val="aff0"/>
              <w:numPr>
                <w:ilvl w:val="0"/>
                <w:numId w:val="7"/>
              </w:numPr>
              <w:adjustRightInd w:val="0"/>
              <w:snapToGrid w:val="0"/>
              <w:spacing w:line="260" w:lineRule="exact"/>
              <w:ind w:leftChars="0" w:left="279" w:hanging="256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將已寫成標準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分解式的根式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化為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最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簡根式。</w:t>
            </w:r>
          </w:p>
          <w:p w14:paraId="2FCB9371" w14:textId="77777777" w:rsidR="00BD3CEC" w:rsidRPr="00833756" w:rsidRDefault="00BD3CEC" w:rsidP="0038304A">
            <w:pPr>
              <w:pStyle w:val="aff0"/>
              <w:numPr>
                <w:ilvl w:val="0"/>
                <w:numId w:val="7"/>
              </w:numPr>
              <w:adjustRightInd w:val="0"/>
              <w:snapToGrid w:val="0"/>
              <w:spacing w:line="260" w:lineRule="exact"/>
              <w:ind w:leftChars="0" w:left="279" w:hanging="256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將任意根式寫為標準分解式，再化為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最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簡根式。</w:t>
            </w:r>
          </w:p>
          <w:p w14:paraId="2FE42B8C" w14:textId="77777777" w:rsidR="00BD3CEC" w:rsidRPr="00833756" w:rsidRDefault="00BD3CEC" w:rsidP="0038304A">
            <w:pPr>
              <w:pStyle w:val="aff0"/>
              <w:numPr>
                <w:ilvl w:val="0"/>
                <w:numId w:val="7"/>
              </w:numPr>
              <w:adjustRightInd w:val="0"/>
              <w:snapToGrid w:val="0"/>
              <w:spacing w:line="260" w:lineRule="exact"/>
              <w:ind w:leftChars="0" w:left="279" w:hanging="256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運算規律說明根式的除法</w:t>
            </w:r>
          </w:p>
          <w:p w14:paraId="5F675700" w14:textId="77777777" w:rsidR="00BD3CEC" w:rsidRPr="00FF549A" w:rsidRDefault="0038304A" w:rsidP="00BD3CEC">
            <w:pPr>
              <w:adjustRightInd w:val="0"/>
              <w:snapToGrid w:val="0"/>
              <w:rPr>
                <w:rFonts w:ascii="標楷體" w:eastAsia="標楷體" w:hAnsi="標楷體"/>
                <w:bCs/>
                <w:snapToGrid w:val="0"/>
              </w:rPr>
            </w:pPr>
            <w:r w:rsidRPr="0038304A">
              <w:rPr>
                <w:rFonts w:ascii="標楷體" w:eastAsia="標楷體" w:hAnsi="標楷體"/>
                <w:bCs/>
                <w:noProof/>
              </w:rPr>
              <w:object w:dxaOrig="380" w:dyaOrig="360" w14:anchorId="22170A92">
                <v:shape id="_x0000_i1033" type="#_x0000_t75" alt="" style="width:16.5pt;height:16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48238607" r:id="rId20"/>
              </w:object>
            </w:r>
            <w:r w:rsidR="00BD3CEC" w:rsidRPr="005E1D2A">
              <w:rPr>
                <w:rFonts w:ascii="標楷體" w:eastAsia="標楷體" w:hAnsi="標楷體"/>
                <w:bCs/>
                <w:snapToGrid w:val="0"/>
              </w:rPr>
              <w:t>÷</w:t>
            </w:r>
            <w:r w:rsidRPr="0038304A">
              <w:rPr>
                <w:rFonts w:ascii="標楷體" w:eastAsia="標楷體" w:hAnsi="標楷體"/>
                <w:bCs/>
                <w:noProof/>
              </w:rPr>
              <w:object w:dxaOrig="380" w:dyaOrig="360" w14:anchorId="68FD5A1B">
                <v:shape id="_x0000_i1034" type="#_x0000_t75" alt="" style="width:16.5pt;height:16pt;mso-width-percent:0;mso-height-percent:0;mso-width-percent:0;mso-height-percent:0" o:ole="">
                  <v:imagedata r:id="rId11" o:title=""/>
                </v:shape>
                <o:OLEObject Type="Embed" ProgID="Equation.DSMT4" ShapeID="_x0000_i1034" DrawAspect="Content" ObjectID="_1748238608" r:id="rId21"/>
              </w:object>
            </w:r>
            <w:r w:rsidR="00BD3CEC" w:rsidRPr="005E1D2A">
              <w:rPr>
                <w:rFonts w:ascii="標楷體" w:eastAsia="標楷體" w:hAnsi="標楷體"/>
                <w:bCs/>
                <w:snapToGrid w:val="0"/>
              </w:rPr>
              <w:t>＝</w:t>
            </w:r>
            <w:r w:rsidRPr="0038304A">
              <w:rPr>
                <w:rFonts w:ascii="標楷體" w:eastAsia="標楷體" w:hAnsi="標楷體"/>
                <w:bCs/>
                <w:noProof/>
              </w:rPr>
              <w:object w:dxaOrig="420" w:dyaOrig="720" w14:anchorId="5A769A32">
                <v:shape id="_x0000_i1035" type="#_x0000_t75" alt="" style="width:18pt;height:31.5pt;mso-width-percent:0;mso-height-percent:0;mso-width-percent:0;mso-height-percent:0" o:ole="">
                  <v:imagedata r:id="rId22" o:title=""/>
                </v:shape>
                <o:OLEObject Type="Embed" ProgID="Equation.DSMT4" ShapeID="_x0000_i1035" DrawAspect="Content" ObjectID="_1748238609" r:id="rId23"/>
              </w:object>
            </w:r>
            <w:r w:rsidR="00BD3CEC" w:rsidRPr="005E1D2A">
              <w:rPr>
                <w:rFonts w:ascii="標楷體" w:eastAsia="標楷體" w:hAnsi="標楷體"/>
                <w:bCs/>
                <w:snapToGrid w:val="0"/>
              </w:rPr>
              <w:t>＝</w:t>
            </w:r>
            <w:r w:rsidRPr="0038304A">
              <w:rPr>
                <w:rFonts w:ascii="標楷體" w:eastAsia="標楷體" w:hAnsi="標楷體"/>
                <w:bCs/>
                <w:noProof/>
              </w:rPr>
              <w:object w:dxaOrig="420" w:dyaOrig="700" w14:anchorId="13064895">
                <v:shape id="_x0000_i1036" type="#_x0000_t75" alt="" style="width:18pt;height:30pt;mso-width-percent:0;mso-height-percent:0;mso-width-percent:0;mso-height-percent:0" o:ole="">
                  <v:imagedata r:id="rId24" o:title=""/>
                </v:shape>
                <o:OLEObject Type="Embed" ProgID="Equation.DSMT4" ShapeID="_x0000_i1036" DrawAspect="Content" ObjectID="_1748238610" r:id="rId25"/>
              </w:object>
            </w:r>
            <w:r w:rsidR="00BD3CEC" w:rsidRPr="005E1D2A">
              <w:rPr>
                <w:rFonts w:ascii="標楷體" w:eastAsia="標楷體" w:hAnsi="標楷體"/>
                <w:bCs/>
                <w:snapToGrid w:val="0"/>
              </w:rPr>
              <w:t>＝</w:t>
            </w:r>
            <w:r w:rsidRPr="0038304A">
              <w:rPr>
                <w:rFonts w:ascii="標楷體" w:eastAsia="標楷體" w:hAnsi="標楷體"/>
                <w:bCs/>
                <w:noProof/>
              </w:rPr>
              <w:object w:dxaOrig="700" w:dyaOrig="360" w14:anchorId="731B3C7D">
                <v:shape id="_x0000_i1037" type="#_x0000_t75" alt="" style="width:30pt;height:16pt;mso-width-percent:0;mso-height-percent:0;mso-width-percent:0;mso-height-percent:0" o:ole="">
                  <v:imagedata r:id="rId26" o:title=""/>
                </v:shape>
                <o:OLEObject Type="Embed" ProgID="Equation.DSMT4" ShapeID="_x0000_i1037" DrawAspect="Content" ObjectID="_1748238611" r:id="rId27"/>
              </w:object>
            </w:r>
            <w:r w:rsidR="00BD3CEC" w:rsidRPr="005E1D2A">
              <w:rPr>
                <w:rFonts w:ascii="標楷體" w:eastAsia="標楷體" w:hAnsi="標楷體"/>
                <w:bCs/>
                <w:snapToGrid w:val="0"/>
              </w:rPr>
              <w:t>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A817D3C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4AE1F4A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56F35870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50949295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6EC84C6C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528B376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557982D1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319C7AAC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5B1ADDCB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0BB8F43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2673C101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41BFF7AA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7C8D065A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4939A37B" w14:textId="77777777" w:rsidR="00BD3CEC" w:rsidRPr="00BD3CEC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417808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4A9E92DA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EE03E05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十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6BB814F0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0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30</w:t>
            </w:r>
            <w:r w:rsidRPr="00B26C28">
              <w:rPr>
                <w:rFonts w:eastAsia="標楷體"/>
                <w:color w:val="auto"/>
              </w:rPr>
              <w:t>~</w:t>
            </w:r>
            <w:r>
              <w:rPr>
                <w:rFonts w:eastAsia="標楷體" w:hint="eastAsia"/>
                <w:color w:val="auto"/>
              </w:rPr>
              <w:t>11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3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083433" w14:textId="77777777" w:rsidR="00BD3CEC" w:rsidRPr="00500692" w:rsidRDefault="00BD3CEC" w:rsidP="00BD3CEC">
            <w:pPr>
              <w:pStyle w:val="Default"/>
              <w:ind w:firstLine="0"/>
              <w:jc w:val="left"/>
              <w:rPr>
                <w:rFonts w:eastAsia="標楷體"/>
                <w:color w:val="FF0000"/>
              </w:rPr>
            </w:pPr>
            <w:r w:rsidRPr="00833756">
              <w:rPr>
                <w:rFonts w:eastAsia="標楷體"/>
                <w:bCs/>
                <w:snapToGrid w:val="0"/>
                <w:sz w:val="20"/>
              </w:rPr>
              <w:t>S-8-6</w:t>
            </w:r>
            <w:r w:rsidRPr="00833756">
              <w:rPr>
                <w:rFonts w:eastAsia="標楷體" w:hint="eastAsia"/>
                <w:bCs/>
                <w:snapToGrid w:val="0"/>
                <w:sz w:val="20"/>
              </w:rPr>
              <w:t xml:space="preserve"> </w:t>
            </w:r>
            <w:r w:rsidRPr="00833756">
              <w:rPr>
                <w:rFonts w:eastAsia="標楷體"/>
                <w:sz w:val="20"/>
              </w:rPr>
              <w:t>畢氏定理：畢氏定理（勾股弦定理、商高定理）的意義及</w:t>
            </w:r>
            <w:r w:rsidRPr="00833756">
              <w:rPr>
                <w:rFonts w:eastAsia="標楷體"/>
                <w:sz w:val="20"/>
              </w:rPr>
              <w:lastRenderedPageBreak/>
              <w:t>其數學史；畢氏定理在生活上的應用；三邊長滿足畢氏定理的三角形必定是直角三角形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5C7497E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lastRenderedPageBreak/>
              <w:t>s-IV-7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畢氏定理與其逆敘述，並能應用於數學解題與日常生活的問題。</w:t>
            </w:r>
          </w:p>
          <w:p w14:paraId="695B2CC1" w14:textId="77777777" w:rsidR="00BD3CEC" w:rsidRPr="00500692" w:rsidRDefault="00BD3CEC" w:rsidP="00BD3CEC">
            <w:pPr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lastRenderedPageBreak/>
              <w:t>n-IV-9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9D0DAFA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lastRenderedPageBreak/>
              <w:t>第2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二次方根與畢氏定理</w:t>
            </w:r>
          </w:p>
          <w:p w14:paraId="0C6D941F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2-3畢氏定理</w:t>
            </w:r>
          </w:p>
          <w:p w14:paraId="62D820EF" w14:textId="77777777" w:rsidR="00BD3CEC" w:rsidRPr="00833756" w:rsidRDefault="00BD3CEC" w:rsidP="0038304A">
            <w:pPr>
              <w:pStyle w:val="aff0"/>
              <w:numPr>
                <w:ilvl w:val="0"/>
                <w:numId w:val="8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 w:hint="eastAsia"/>
                <w:bCs/>
                <w:snapToGrid w:val="0"/>
              </w:rPr>
              <w:t>由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數學史與直角三角形三邊的正方形面積圖示，推導出畢氏定理。</w:t>
            </w:r>
          </w:p>
          <w:p w14:paraId="18744918" w14:textId="77777777" w:rsidR="00BD3CEC" w:rsidRPr="00833756" w:rsidRDefault="00BD3CEC" w:rsidP="0038304A">
            <w:pPr>
              <w:pStyle w:val="aff0"/>
              <w:numPr>
                <w:ilvl w:val="0"/>
                <w:numId w:val="8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lastRenderedPageBreak/>
              <w:t>認識其他的畢氏定理證明方式。</w:t>
            </w:r>
          </w:p>
          <w:p w14:paraId="4024D025" w14:textId="77777777" w:rsidR="00BD3CEC" w:rsidRPr="00833756" w:rsidRDefault="00BD3CEC" w:rsidP="0038304A">
            <w:pPr>
              <w:pStyle w:val="aff0"/>
              <w:numPr>
                <w:ilvl w:val="0"/>
                <w:numId w:val="8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應用畢氏定理，由直角三角形的兩股長求出其斜邊長。</w:t>
            </w:r>
          </w:p>
          <w:p w14:paraId="5F51FEA5" w14:textId="77777777" w:rsidR="00BD3CEC" w:rsidRPr="00833756" w:rsidRDefault="00BD3CEC" w:rsidP="0038304A">
            <w:pPr>
              <w:pStyle w:val="aff0"/>
              <w:numPr>
                <w:ilvl w:val="0"/>
                <w:numId w:val="8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應用畢氏定理，由直角三角形的斜邊與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一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股長求出另一股長。</w:t>
            </w:r>
          </w:p>
          <w:p w14:paraId="67A2ECA9" w14:textId="77777777" w:rsidR="00BD3CEC" w:rsidRPr="00833756" w:rsidRDefault="00BD3CEC" w:rsidP="0038304A">
            <w:pPr>
              <w:pStyle w:val="aff0"/>
              <w:numPr>
                <w:ilvl w:val="0"/>
                <w:numId w:val="8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應用畢氏定理，求長方形的對角線長。</w:t>
            </w:r>
          </w:p>
          <w:p w14:paraId="705DFEBC" w14:textId="77777777" w:rsidR="00BD3CEC" w:rsidRPr="00833756" w:rsidRDefault="00BD3CEC" w:rsidP="0038304A">
            <w:pPr>
              <w:pStyle w:val="aff0"/>
              <w:numPr>
                <w:ilvl w:val="0"/>
                <w:numId w:val="8"/>
              </w:numPr>
              <w:ind w:leftChars="0" w:left="279" w:hanging="279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畢氏定理理解手機尺寸與其面積的關係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1026F5A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576AFAE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253E73D7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67EEB979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4C4E43E7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lastRenderedPageBreak/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18FD2CD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lastRenderedPageBreak/>
              <w:t>課堂問答</w:t>
            </w:r>
          </w:p>
          <w:p w14:paraId="3596F32A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7AFB7349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1B82C057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2199729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2AC8B34C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</w:t>
            </w:r>
            <w:r w:rsidRPr="007F0713">
              <w:rPr>
                <w:rFonts w:ascii="標楷體" w:eastAsia="標楷體" w:hAnsi="標楷體"/>
                <w:szCs w:val="24"/>
              </w:rPr>
              <w:lastRenderedPageBreak/>
              <w:t>得如何運用該詞彙與他人進行溝通。</w:t>
            </w:r>
          </w:p>
          <w:p w14:paraId="70933550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5A713293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43AE1CA0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098CFD32" w14:textId="77777777" w:rsidR="00BD3CEC" w:rsidRPr="00500692" w:rsidRDefault="00BD3CEC" w:rsidP="00BD3CEC">
            <w:pPr>
              <w:autoSpaceDE w:val="0"/>
              <w:autoSpaceDN w:val="0"/>
              <w:adjustRightInd w:val="0"/>
              <w:jc w:val="left"/>
              <w:rPr>
                <w:rFonts w:ascii="標楷體" w:eastAsia="標楷體" w:hAnsi="標楷體" w:cs="DFKaiShu-SB-Estd-BF"/>
                <w:color w:val="FF0000"/>
                <w:sz w:val="24"/>
                <w:szCs w:val="24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DA1D31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7AABDC58" w14:textId="77777777" w:rsidTr="00E2791A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0749BEC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十一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548E9329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1/6~11/10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B07158" w14:textId="77777777" w:rsidR="00BD3CEC" w:rsidRPr="00833756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 w:hint="eastAsia"/>
              </w:rPr>
              <w:t>S-8-6 畢氏定理：畢氏定理（勾股弦定理、商高定理）的意義及其數學史；畢氏定理在生活上的應用；三邊長滿足畢氏定理的三角形必定是直角三角形。</w:t>
            </w:r>
          </w:p>
          <w:p w14:paraId="17F93AED" w14:textId="77777777" w:rsidR="00BD3CEC" w:rsidRPr="00833756" w:rsidRDefault="00BD3CEC" w:rsidP="00BD3CEC">
            <w:pPr>
              <w:pStyle w:val="Default"/>
              <w:jc w:val="left"/>
              <w:rPr>
                <w:rFonts w:eastAsia="標楷體"/>
                <w:color w:val="FF0000"/>
                <w:sz w:val="20"/>
                <w:szCs w:val="20"/>
              </w:rPr>
            </w:pPr>
            <w:r w:rsidRPr="00833756">
              <w:rPr>
                <w:rFonts w:eastAsia="標楷體"/>
                <w:sz w:val="20"/>
                <w:szCs w:val="20"/>
              </w:rPr>
              <w:t>G-8-1 直角坐標系上兩點距離公式及生活上相關問題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F56569C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s-IV-7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畢氏定理與其逆敘述，並能應用於數學解題與日常生活的問題。</w:t>
            </w:r>
          </w:p>
          <w:p w14:paraId="3E458792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n-IV-9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0C6ED145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2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二次方根與畢氏定理</w:t>
            </w:r>
          </w:p>
          <w:p w14:paraId="125F06C1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2-3畢氏定理</w:t>
            </w:r>
          </w:p>
          <w:p w14:paraId="6292E6EA" w14:textId="77777777" w:rsidR="00BD3CEC" w:rsidRPr="00833756" w:rsidRDefault="00BD3CEC" w:rsidP="0038304A">
            <w:pPr>
              <w:pStyle w:val="aff0"/>
              <w:numPr>
                <w:ilvl w:val="0"/>
                <w:numId w:val="9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應用畢氏定理，求直角三角形中斜邊上的高。</w:t>
            </w:r>
          </w:p>
          <w:p w14:paraId="38B17FD1" w14:textId="77777777" w:rsidR="00BD3CEC" w:rsidRPr="00833756" w:rsidRDefault="00BD3CEC" w:rsidP="0038304A">
            <w:pPr>
              <w:pStyle w:val="aff0"/>
              <w:numPr>
                <w:ilvl w:val="0"/>
                <w:numId w:val="9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</w:rPr>
              <w:t>利用畢氏定理解決生活中的應用問題。</w:t>
            </w:r>
          </w:p>
          <w:p w14:paraId="0C81427B" w14:textId="77777777" w:rsidR="00BD3CEC" w:rsidRPr="00833756" w:rsidRDefault="00BD3CEC" w:rsidP="0038304A">
            <w:pPr>
              <w:pStyle w:val="aff0"/>
              <w:numPr>
                <w:ilvl w:val="0"/>
                <w:numId w:val="9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數線上兩點間的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距離公式，計算坐標平面上，在同一水平線（鉛垂線）上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兩點間的距離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。</w:t>
            </w:r>
          </w:p>
          <w:p w14:paraId="55E01C15" w14:textId="77777777" w:rsidR="00BD3CEC" w:rsidRPr="00833756" w:rsidRDefault="00BD3CEC" w:rsidP="0038304A">
            <w:pPr>
              <w:pStyle w:val="aff0"/>
              <w:numPr>
                <w:ilvl w:val="0"/>
                <w:numId w:val="9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畢氏定理，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推導出坐標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平面上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兩點間的距離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公式。</w:t>
            </w:r>
          </w:p>
          <w:p w14:paraId="11A242B3" w14:textId="77777777" w:rsidR="00BD3CEC" w:rsidRPr="00833756" w:rsidRDefault="00BD3CEC" w:rsidP="0038304A">
            <w:pPr>
              <w:pStyle w:val="aff0"/>
              <w:numPr>
                <w:ilvl w:val="0"/>
                <w:numId w:val="9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距離公式計算坐標平面上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兩點間的距離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8E5842D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80C8033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529EF3CD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36FBE00E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77CF5818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87376D8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30A32C7D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7EEE8016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1EB4D38A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A241F3D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76CF3349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05EF6658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4C35E3F5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4A770B5D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53FBD510" w14:textId="77777777" w:rsidR="00BD3CEC" w:rsidRPr="00500692" w:rsidRDefault="00BD3CEC" w:rsidP="00BD3CEC">
            <w:pPr>
              <w:autoSpaceDE w:val="0"/>
              <w:autoSpaceDN w:val="0"/>
              <w:adjustRightInd w:val="0"/>
              <w:jc w:val="left"/>
              <w:rPr>
                <w:rFonts w:ascii="標楷體" w:eastAsia="標楷體" w:hAnsi="標楷體" w:cs="DFKaiShu-SB-Estd-BF"/>
                <w:color w:val="FF0000"/>
                <w:sz w:val="24"/>
                <w:szCs w:val="24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299E53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7580C137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E312876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十二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2EEA0086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1/13~11/17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222DD5C" w14:textId="77777777" w:rsidR="00BD3CEC" w:rsidRPr="00833756" w:rsidRDefault="00BD3CEC" w:rsidP="00BD3CEC">
            <w:pPr>
              <w:pStyle w:val="Default"/>
              <w:jc w:val="left"/>
              <w:rPr>
                <w:rFonts w:eastAsia="標楷體"/>
                <w:color w:val="FF0000"/>
                <w:sz w:val="20"/>
                <w:szCs w:val="20"/>
              </w:rPr>
            </w:pPr>
            <w:r w:rsidRPr="00833756">
              <w:rPr>
                <w:rFonts w:eastAsia="標楷體"/>
                <w:bCs/>
                <w:snapToGrid w:val="0"/>
                <w:sz w:val="20"/>
                <w:szCs w:val="20"/>
              </w:rPr>
              <w:t>a-IV-6</w:t>
            </w:r>
            <w:r w:rsidRPr="00833756">
              <w:rPr>
                <w:rFonts w:eastAsia="標楷體" w:hint="eastAsia"/>
                <w:bCs/>
                <w:snapToGrid w:val="0"/>
                <w:sz w:val="20"/>
                <w:szCs w:val="20"/>
              </w:rPr>
              <w:t xml:space="preserve"> </w:t>
            </w:r>
            <w:r w:rsidRPr="00833756">
              <w:rPr>
                <w:rFonts w:eastAsia="標楷體"/>
                <w:sz w:val="20"/>
                <w:szCs w:val="20"/>
              </w:rPr>
              <w:t>理解一元二次方程式及其解的意義，能以因式分解和配方法求解和驗算，</w:t>
            </w:r>
            <w:r w:rsidRPr="00833756">
              <w:rPr>
                <w:rFonts w:eastAsia="標楷體"/>
                <w:sz w:val="20"/>
                <w:szCs w:val="20"/>
              </w:rPr>
              <w:lastRenderedPageBreak/>
              <w:t>並能運用到日常生活的情境解決問題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E92F39A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lastRenderedPageBreak/>
              <w:t>A-8-4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因式分解：因式的意義（限制在二次多項式的一次因式）；二次多項</w:t>
            </w:r>
            <w:r w:rsidRPr="007F0713">
              <w:rPr>
                <w:rFonts w:ascii="標楷體" w:eastAsia="標楷體" w:hAnsi="標楷體"/>
                <w:szCs w:val="24"/>
              </w:rPr>
              <w:lastRenderedPageBreak/>
              <w:t>式的因式分解意義。</w:t>
            </w:r>
          </w:p>
          <w:p w14:paraId="16984B57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8-5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因式分解的方法：提公因式法；利用乘法公式與十字交乘法因式分解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B8F0DC3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lastRenderedPageBreak/>
              <w:t>第3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因式分解</w:t>
            </w:r>
          </w:p>
          <w:p w14:paraId="6A0FE4C7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3-1提公因式與乘法公式作因式分解</w:t>
            </w:r>
          </w:p>
          <w:p w14:paraId="7EC898B4" w14:textId="77777777" w:rsidR="00BD3CEC" w:rsidRPr="00833756" w:rsidRDefault="00BD3CEC" w:rsidP="0038304A">
            <w:pPr>
              <w:pStyle w:val="aff0"/>
              <w:numPr>
                <w:ilvl w:val="0"/>
                <w:numId w:val="10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說明因式與倍式的定義。</w:t>
            </w:r>
          </w:p>
          <w:p w14:paraId="70973F9A" w14:textId="77777777" w:rsidR="00BD3CEC" w:rsidRPr="00833756" w:rsidRDefault="00BD3CEC" w:rsidP="0038304A">
            <w:pPr>
              <w:pStyle w:val="aff0"/>
              <w:numPr>
                <w:ilvl w:val="0"/>
                <w:numId w:val="10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說明因式分解的定義，並利用除法檢驗兩多項式是否有因式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lastRenderedPageBreak/>
              <w:t>之關係，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若有並進行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因式分解。</w:t>
            </w:r>
          </w:p>
          <w:p w14:paraId="756FEDDB" w14:textId="77777777" w:rsidR="00BD3CEC" w:rsidRPr="00833756" w:rsidRDefault="00BD3CEC" w:rsidP="0038304A">
            <w:pPr>
              <w:pStyle w:val="aff0"/>
              <w:numPr>
                <w:ilvl w:val="0"/>
                <w:numId w:val="10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說明何謂公因式，進而了解提公因式法因式分解的方法。</w:t>
            </w:r>
          </w:p>
          <w:p w14:paraId="6204CE96" w14:textId="77777777" w:rsidR="00BD3CEC" w:rsidRPr="00833756" w:rsidRDefault="00BD3CEC" w:rsidP="0038304A">
            <w:pPr>
              <w:pStyle w:val="aff0"/>
              <w:numPr>
                <w:ilvl w:val="0"/>
                <w:numId w:val="10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練習先提單項與先提公因式之因式分解。</w:t>
            </w:r>
          </w:p>
          <w:p w14:paraId="6D763D36" w14:textId="77777777" w:rsidR="00BD3CEC" w:rsidRPr="00833756" w:rsidRDefault="00BD3CEC" w:rsidP="0038304A">
            <w:pPr>
              <w:pStyle w:val="aff0"/>
              <w:numPr>
                <w:ilvl w:val="0"/>
                <w:numId w:val="10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練習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先變號再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提公因式之因式分解。</w:t>
            </w:r>
          </w:p>
          <w:p w14:paraId="6C172FF5" w14:textId="77777777" w:rsidR="00BD3CEC" w:rsidRPr="00833756" w:rsidRDefault="00BD3CEC" w:rsidP="0038304A">
            <w:pPr>
              <w:pStyle w:val="aff0"/>
              <w:numPr>
                <w:ilvl w:val="0"/>
                <w:numId w:val="10"/>
              </w:numPr>
              <w:autoSpaceDE w:val="0"/>
              <w:autoSpaceDN w:val="0"/>
              <w:adjustRightInd w:val="0"/>
              <w:ind w:leftChars="0" w:left="279" w:right="57" w:hanging="279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圖形完成因式分解的應用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5097C735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9C22A2C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58D8C5BB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0F26786B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51E66069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E0D7730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35A21427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25EBD9FC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64166CC4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B577B56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76236DCD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</w:t>
            </w:r>
            <w:r w:rsidRPr="007F0713">
              <w:rPr>
                <w:rFonts w:ascii="標楷體" w:eastAsia="標楷體" w:hAnsi="標楷體"/>
                <w:szCs w:val="24"/>
              </w:rPr>
              <w:lastRenderedPageBreak/>
              <w:t>彙與他人進行溝通。</w:t>
            </w:r>
          </w:p>
          <w:p w14:paraId="48385053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336E6DEC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2E7BD48C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5F95C238" w14:textId="77777777" w:rsidR="00BD3CEC" w:rsidRPr="00BD3CEC" w:rsidRDefault="00BD3CEC" w:rsidP="00BD3CEC">
            <w:pPr>
              <w:autoSpaceDE w:val="0"/>
              <w:autoSpaceDN w:val="0"/>
              <w:adjustRightInd w:val="0"/>
              <w:ind w:firstLine="0"/>
              <w:jc w:val="left"/>
              <w:rPr>
                <w:rFonts w:ascii="標楷體" w:eastAsia="標楷體" w:hAnsi="標楷體" w:cs="DFKaiShu-SB-Estd-BF"/>
                <w:color w:val="FF0000"/>
                <w:sz w:val="24"/>
                <w:szCs w:val="24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48C380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2980E8A2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7815244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十三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673DDB22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1/20~11/24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B0C9EC9" w14:textId="77777777" w:rsidR="00BD3CEC" w:rsidRPr="00500692" w:rsidRDefault="00BD3CEC" w:rsidP="00BD3CEC">
            <w:pPr>
              <w:pStyle w:val="Default"/>
              <w:jc w:val="left"/>
              <w:rPr>
                <w:rFonts w:eastAsia="標楷體"/>
                <w:color w:val="FF0000"/>
              </w:rPr>
            </w:pP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E347364" w14:textId="77777777" w:rsidR="00BD3CEC" w:rsidRPr="00006ED6" w:rsidRDefault="00BD3CEC" w:rsidP="00BD3CEC">
            <w:pPr>
              <w:topLinePunct/>
              <w:adjustRightInd w:val="0"/>
              <w:snapToGrid w:val="0"/>
              <w:ind w:left="57" w:right="57"/>
              <w:rPr>
                <w:rFonts w:ascii="標楷體" w:eastAsia="標楷體" w:hAnsi="標楷體"/>
              </w:rPr>
            </w:pP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D3B8C28" w14:textId="77777777" w:rsidR="00BD3CEC" w:rsidRPr="00006ED6" w:rsidRDefault="00BD3CEC" w:rsidP="00BD3CEC">
            <w:pPr>
              <w:autoSpaceDE w:val="0"/>
              <w:autoSpaceDN w:val="0"/>
              <w:adjustRightInd w:val="0"/>
              <w:ind w:left="57" w:right="57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段考複習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07CC9A6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E50CD87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7CE9A75B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2AC63CE1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121A5018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67F5FB8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2F87D5C2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09204AFF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36E9D21C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32E3BDC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5FBB4FE5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2FF4F064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62B6EAE4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1E5E205F" w14:textId="77777777" w:rsidR="00BD3CEC" w:rsidRPr="00BD3CEC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0C9370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01AA94B8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1696A7D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十四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54271CDE" w14:textId="77777777" w:rsidR="00BD3CEC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1/27~12/1</w:t>
            </w:r>
          </w:p>
          <w:p w14:paraId="7B8B5A38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  <w:highlight w:val="yellow"/>
              </w:rPr>
              <w:t>(</w:t>
            </w:r>
            <w:r>
              <w:rPr>
                <w:rFonts w:eastAsia="標楷體" w:hint="eastAsia"/>
                <w:color w:val="auto"/>
                <w:highlight w:val="yellow"/>
              </w:rPr>
              <w:t>預計</w:t>
            </w:r>
            <w:r w:rsidRPr="00B26C28">
              <w:rPr>
                <w:rFonts w:eastAsia="標楷體"/>
                <w:color w:val="auto"/>
                <w:highlight w:val="yellow"/>
              </w:rPr>
              <w:t>段考</w:t>
            </w:r>
            <w:proofErr w:type="gramStart"/>
            <w:r>
              <w:rPr>
                <w:rFonts w:eastAsia="標楷體" w:hint="eastAsia"/>
                <w:color w:val="auto"/>
                <w:highlight w:val="yellow"/>
              </w:rPr>
              <w:t>週</w:t>
            </w:r>
            <w:proofErr w:type="gramEnd"/>
            <w:r w:rsidRPr="00B26C28">
              <w:rPr>
                <w:rFonts w:eastAsia="標楷體"/>
                <w:color w:val="auto"/>
                <w:highlight w:val="yellow"/>
              </w:rPr>
              <w:t>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1113ED" w14:textId="77777777" w:rsidR="00BD3CEC" w:rsidRPr="00500692" w:rsidRDefault="00BD3CEC" w:rsidP="00BD3CEC">
            <w:pPr>
              <w:pStyle w:val="Default"/>
              <w:jc w:val="left"/>
              <w:rPr>
                <w:rFonts w:eastAsia="標楷體"/>
                <w:color w:val="FF0000"/>
              </w:rPr>
            </w:pP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6362F0F" w14:textId="77777777" w:rsidR="00BD3CEC" w:rsidRPr="00500692" w:rsidRDefault="00BD3CEC" w:rsidP="00BD3CEC">
            <w:pPr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7B822A0" w14:textId="77777777" w:rsidR="00BD3CEC" w:rsidRDefault="00BD3CEC" w:rsidP="00BD3CEC">
            <w:pPr>
              <w:jc w:val="left"/>
              <w:rPr>
                <w:rFonts w:ascii="標楷體" w:eastAsia="標楷體" w:hAnsi="標楷體" w:cs="標楷體"/>
                <w:color w:val="000000" w:themeColor="text1"/>
                <w:highlight w:val="yellow"/>
              </w:rPr>
            </w:pPr>
            <w:r w:rsidRPr="00833756">
              <w:rPr>
                <w:rFonts w:ascii="標楷體" w:eastAsia="標楷體" w:hAnsi="標楷體" w:cs="標楷體" w:hint="eastAsia"/>
                <w:color w:val="000000" w:themeColor="text1"/>
                <w:highlight w:val="yellow"/>
              </w:rPr>
              <w:t>段考</w:t>
            </w:r>
          </w:p>
          <w:p w14:paraId="3E15153D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3-1提公因式與乘法公式作因式分解、3-2利用十字交乘法因式分解</w:t>
            </w:r>
          </w:p>
          <w:p w14:paraId="49DC9914" w14:textId="77777777" w:rsidR="00BD3CEC" w:rsidRPr="00833756" w:rsidRDefault="00BD3CEC" w:rsidP="0038304A">
            <w:pPr>
              <w:pStyle w:val="aff0"/>
              <w:numPr>
                <w:ilvl w:val="0"/>
                <w:numId w:val="11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平方差公式，因式分解形如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a</w:t>
            </w:r>
            <w:r w:rsidRPr="00833756">
              <w:rPr>
                <w:rFonts w:ascii="標楷體" w:eastAsia="標楷體" w:hAnsi="標楷體"/>
                <w:bCs/>
                <w:snapToGrid w:val="0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－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b</w:t>
            </w:r>
            <w:r w:rsidRPr="00833756">
              <w:rPr>
                <w:rFonts w:ascii="標楷體" w:eastAsia="標楷體" w:hAnsi="標楷體"/>
                <w:bCs/>
                <w:snapToGrid w:val="0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的多項式。</w:t>
            </w:r>
          </w:p>
          <w:p w14:paraId="2EE97EE4" w14:textId="77777777" w:rsidR="00BD3CEC" w:rsidRPr="00833756" w:rsidRDefault="00BD3CEC" w:rsidP="0038304A">
            <w:pPr>
              <w:pStyle w:val="aff0"/>
              <w:numPr>
                <w:ilvl w:val="0"/>
                <w:numId w:val="11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完全平方公式，因式分解形如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a</w:t>
            </w:r>
            <w:r w:rsidRPr="00833756">
              <w:rPr>
                <w:rFonts w:ascii="標楷體" w:eastAsia="標楷體" w:hAnsi="標楷體"/>
                <w:bCs/>
                <w:snapToGrid w:val="0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2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ab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b</w:t>
            </w:r>
            <w:r w:rsidRPr="00833756">
              <w:rPr>
                <w:rFonts w:ascii="標楷體" w:eastAsia="標楷體" w:hAnsi="標楷體"/>
                <w:bCs/>
                <w:snapToGrid w:val="0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或</w:t>
            </w:r>
          </w:p>
          <w:p w14:paraId="4EB5B683" w14:textId="77777777" w:rsidR="00BD3CEC" w:rsidRPr="00833756" w:rsidRDefault="00BD3CEC" w:rsidP="0038304A">
            <w:pPr>
              <w:pStyle w:val="aff0"/>
              <w:numPr>
                <w:ilvl w:val="0"/>
                <w:numId w:val="11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a</w:t>
            </w:r>
            <w:r w:rsidRPr="00833756">
              <w:rPr>
                <w:rFonts w:ascii="標楷體" w:eastAsia="標楷體" w:hAnsi="標楷體"/>
                <w:bCs/>
                <w:snapToGrid w:val="0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－2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ab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b</w:t>
            </w:r>
            <w:r w:rsidRPr="00833756">
              <w:rPr>
                <w:rFonts w:ascii="標楷體" w:eastAsia="標楷體" w:hAnsi="標楷體"/>
                <w:bCs/>
                <w:snapToGrid w:val="0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的多項式。</w:t>
            </w:r>
          </w:p>
          <w:p w14:paraId="2C279695" w14:textId="77777777" w:rsidR="00BD3CEC" w:rsidRPr="00833756" w:rsidRDefault="00BD3CEC" w:rsidP="0038304A">
            <w:pPr>
              <w:pStyle w:val="aff0"/>
              <w:numPr>
                <w:ilvl w:val="0"/>
                <w:numId w:val="11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lastRenderedPageBreak/>
              <w:t>帶領學生發現（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x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2）（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x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3）與其展開式各項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係數間的關係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。</w:t>
            </w:r>
          </w:p>
          <w:p w14:paraId="05C8A78D" w14:textId="77777777" w:rsidR="00BD3CEC" w:rsidRPr="00833756" w:rsidRDefault="00BD3CEC" w:rsidP="0038304A">
            <w:pPr>
              <w:pStyle w:val="aff0"/>
              <w:numPr>
                <w:ilvl w:val="0"/>
                <w:numId w:val="11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帶領學生發現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x</w:t>
            </w:r>
            <w:r w:rsidRPr="00833756">
              <w:rPr>
                <w:rFonts w:ascii="標楷體" w:eastAsia="標楷體" w:hAnsi="標楷體"/>
                <w:bCs/>
                <w:snapToGrid w:val="0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5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x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6與（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x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p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）（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x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q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）之關係引出形如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x</w:t>
            </w:r>
            <w:r w:rsidRPr="00833756">
              <w:rPr>
                <w:rFonts w:ascii="標楷體" w:eastAsia="標楷體" w:hAnsi="標楷體"/>
                <w:bCs/>
                <w:snapToGrid w:val="0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bx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c的多項式十字交乘法。</w:t>
            </w:r>
          </w:p>
          <w:p w14:paraId="7DD08264" w14:textId="77777777" w:rsidR="00BD3CEC" w:rsidRPr="00833756" w:rsidRDefault="00BD3CEC" w:rsidP="0038304A">
            <w:pPr>
              <w:pStyle w:val="aff0"/>
              <w:numPr>
                <w:ilvl w:val="0"/>
                <w:numId w:val="11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熟練形如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x</w:t>
            </w:r>
            <w:r w:rsidRPr="00833756">
              <w:rPr>
                <w:rFonts w:ascii="標楷體" w:eastAsia="標楷體" w:hAnsi="標楷體"/>
                <w:bCs/>
                <w:snapToGrid w:val="0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bx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c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的多項式之十字交乘法。</w:t>
            </w:r>
          </w:p>
          <w:p w14:paraId="4327430B" w14:textId="77777777" w:rsidR="00BD3CEC" w:rsidRPr="00833756" w:rsidRDefault="00BD3CEC" w:rsidP="0038304A">
            <w:pPr>
              <w:pStyle w:val="aff0"/>
              <w:numPr>
                <w:ilvl w:val="0"/>
                <w:numId w:val="11"/>
              </w:numPr>
              <w:ind w:leftChars="0" w:left="279" w:hanging="283"/>
              <w:jc w:val="left"/>
              <w:rPr>
                <w:rFonts w:ascii="標楷體" w:eastAsia="標楷體" w:hAnsi="標楷體" w:cs="標楷體"/>
                <w:color w:val="000000" w:themeColor="text1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（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二次項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係數為1）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5443DBA1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A4D9923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1DF8B1E7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68CDAAC1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351CA507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6F3BB23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6F5EED07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27B8120A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5B98E412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3726999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2749CB01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54FDB696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24526E70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lastRenderedPageBreak/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09637F48" w14:textId="77777777" w:rsidR="00BD3CEC" w:rsidRPr="00BD3CEC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916904C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29CC7D0C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81819E9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十五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1FA6A291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2/4~12/8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6B75182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8-6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一元二次方程式的意義：一元二次方程式及其解，具體情境中列出一元二次方程式。</w:t>
            </w:r>
          </w:p>
          <w:p w14:paraId="51BEC5B3" w14:textId="77777777" w:rsidR="00BD3CEC" w:rsidRPr="00500692" w:rsidRDefault="00BD3CEC" w:rsidP="00BD3CEC">
            <w:pPr>
              <w:pStyle w:val="Default"/>
              <w:jc w:val="left"/>
              <w:rPr>
                <w:rFonts w:eastAsia="標楷體"/>
                <w:color w:val="FF0000"/>
              </w:rPr>
            </w:pPr>
            <w:r w:rsidRPr="00833756">
              <w:rPr>
                <w:rFonts w:eastAsia="標楷體"/>
                <w:bCs/>
                <w:snapToGrid w:val="0"/>
                <w:sz w:val="20"/>
                <w:szCs w:val="20"/>
              </w:rPr>
              <w:t>A-8-7</w:t>
            </w:r>
            <w:r w:rsidRPr="00833756">
              <w:rPr>
                <w:rFonts w:eastAsia="標楷體" w:hint="eastAsia"/>
                <w:bCs/>
                <w:snapToGrid w:val="0"/>
                <w:sz w:val="20"/>
                <w:szCs w:val="20"/>
              </w:rPr>
              <w:t xml:space="preserve"> </w:t>
            </w:r>
            <w:r w:rsidRPr="00833756">
              <w:rPr>
                <w:rFonts w:eastAsia="標楷體"/>
                <w:sz w:val="20"/>
                <w:szCs w:val="20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EB3418A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IV-6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5DE618FB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4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一元二次方程式</w:t>
            </w:r>
          </w:p>
          <w:p w14:paraId="5F594AD2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4-1因式分解法解一元二次方程式</w:t>
            </w:r>
          </w:p>
          <w:p w14:paraId="7F983ADE" w14:textId="77777777" w:rsidR="00BD3CEC" w:rsidRPr="00833756" w:rsidRDefault="00BD3CEC" w:rsidP="0038304A">
            <w:pPr>
              <w:pStyle w:val="aff0"/>
              <w:numPr>
                <w:ilvl w:val="0"/>
                <w:numId w:val="12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說明一元二次方程式的定義。</w:t>
            </w:r>
          </w:p>
          <w:p w14:paraId="0E175C06" w14:textId="77777777" w:rsidR="00BD3CEC" w:rsidRPr="00833756" w:rsidRDefault="00BD3CEC" w:rsidP="0038304A">
            <w:pPr>
              <w:pStyle w:val="aff0"/>
              <w:numPr>
                <w:ilvl w:val="0"/>
                <w:numId w:val="12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說明一元二次方程式解的意義與判別一元二次方程式的解。</w:t>
            </w:r>
          </w:p>
          <w:p w14:paraId="313211F2" w14:textId="77777777" w:rsidR="00BD3CEC" w:rsidRPr="00833756" w:rsidRDefault="00BD3CEC" w:rsidP="0038304A">
            <w:pPr>
              <w:pStyle w:val="aff0"/>
              <w:numPr>
                <w:ilvl w:val="0"/>
                <w:numId w:val="12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說明一元二次方程式因式分解後可求出其解。</w:t>
            </w:r>
          </w:p>
          <w:p w14:paraId="68E73A7E" w14:textId="77777777" w:rsidR="00BD3CEC" w:rsidRPr="00833756" w:rsidRDefault="00BD3CEC" w:rsidP="0038304A">
            <w:pPr>
              <w:pStyle w:val="aff0"/>
              <w:numPr>
                <w:ilvl w:val="0"/>
                <w:numId w:val="12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練習提出公因式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因式分解法求一元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二次方程式的解。</w:t>
            </w:r>
          </w:p>
          <w:p w14:paraId="09BBDBDA" w14:textId="77777777" w:rsidR="00BD3CEC" w:rsidRPr="00833756" w:rsidRDefault="00BD3CEC" w:rsidP="0038304A">
            <w:pPr>
              <w:pStyle w:val="aff0"/>
              <w:numPr>
                <w:ilvl w:val="0"/>
                <w:numId w:val="12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練習以乘法公式因式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因式分解法求一元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二次方程式的解。</w:t>
            </w:r>
          </w:p>
          <w:p w14:paraId="06EDF924" w14:textId="77777777" w:rsidR="00BD3CEC" w:rsidRPr="00833756" w:rsidRDefault="00BD3CEC" w:rsidP="0038304A">
            <w:pPr>
              <w:pStyle w:val="aff0"/>
              <w:numPr>
                <w:ilvl w:val="0"/>
                <w:numId w:val="12"/>
              </w:numPr>
              <w:ind w:leftChars="0" w:left="279" w:hanging="279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理解重根的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意義與出現時機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27B7D5E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6856E32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47E12F22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24DA0352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5ABE1DB4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A867614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236CC87D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1F543A7B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7D5436B4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2C3962C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4464D659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6B7FEF4B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260BFDB8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35113DDB" w14:textId="77777777" w:rsidR="00BD3CEC" w:rsidRPr="00BD3CEC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D55E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  <w:proofErr w:type="gramStart"/>
            <w:r w:rsidRPr="00E02FA1">
              <w:rPr>
                <w:rFonts w:ascii="標楷體" w:eastAsia="標楷體" w:hAnsi="標楷體" w:cs="標楷體" w:hint="eastAsia"/>
                <w:color w:val="FF0000"/>
                <w:sz w:val="24"/>
                <w:szCs w:val="24"/>
                <w:highlight w:val="yellow"/>
              </w:rPr>
              <w:t>線上教學</w:t>
            </w:r>
            <w:proofErr w:type="gramEnd"/>
          </w:p>
        </w:tc>
      </w:tr>
      <w:tr w:rsidR="00BD3CEC" w:rsidRPr="00500692" w14:paraId="60B5C723" w14:textId="77777777" w:rsidTr="0090158E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4E5FF9E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十六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268C041A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2/11~12/15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8619A8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8-6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一元二次方程式的意義：一元二次方程式及其解，具體情境</w:t>
            </w:r>
            <w:r w:rsidRPr="007F0713">
              <w:rPr>
                <w:rFonts w:ascii="標楷體" w:eastAsia="標楷體" w:hAnsi="標楷體"/>
                <w:szCs w:val="24"/>
              </w:rPr>
              <w:lastRenderedPageBreak/>
              <w:t>中列出一元二次方程式。</w:t>
            </w:r>
          </w:p>
          <w:p w14:paraId="0793356D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ind w:firstLine="0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8-7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5753F96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lastRenderedPageBreak/>
              <w:t>a-IV-6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一元二次方程式及其解的意義，能以因式分解和配方法求解和驗算，並能運用到日常</w:t>
            </w:r>
            <w:r w:rsidRPr="007F0713">
              <w:rPr>
                <w:rFonts w:ascii="標楷體" w:eastAsia="標楷體" w:hAnsi="標楷體"/>
                <w:szCs w:val="24"/>
              </w:rPr>
              <w:lastRenderedPageBreak/>
              <w:t>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14:paraId="6E151EAD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lastRenderedPageBreak/>
              <w:t>第4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一元二次方程式</w:t>
            </w:r>
          </w:p>
          <w:p w14:paraId="3B46D419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4-1因式分解法解一元二次方程式、4-2配方法與公式解</w:t>
            </w:r>
          </w:p>
          <w:p w14:paraId="2743A9A9" w14:textId="77777777" w:rsidR="00BD3CEC" w:rsidRPr="00833756" w:rsidRDefault="00BD3CEC" w:rsidP="0038304A">
            <w:pPr>
              <w:pStyle w:val="aff0"/>
              <w:numPr>
                <w:ilvl w:val="0"/>
                <w:numId w:val="14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練習十字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交乘因式分解法求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一元二次方程式的解。</w:t>
            </w:r>
          </w:p>
          <w:p w14:paraId="69D0856B" w14:textId="77777777" w:rsidR="00BD3CEC" w:rsidRPr="00833756" w:rsidRDefault="00BD3CEC" w:rsidP="0038304A">
            <w:pPr>
              <w:pStyle w:val="aff0"/>
              <w:numPr>
                <w:ilvl w:val="0"/>
                <w:numId w:val="14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lastRenderedPageBreak/>
              <w:t>利用平方根的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概念解形如</w:t>
            </w:r>
            <w:proofErr w:type="gramEnd"/>
            <w:r w:rsidRPr="00833756">
              <w:rPr>
                <w:rFonts w:ascii="標楷體" w:eastAsia="標楷體" w:hAnsi="標楷體"/>
              </w:rPr>
              <w:t>（</w:t>
            </w:r>
            <w:r w:rsidRPr="00833756">
              <w:rPr>
                <w:rFonts w:ascii="標楷體" w:eastAsia="標楷體" w:hAnsi="標楷體"/>
                <w:i/>
              </w:rPr>
              <w:t>ax</w:t>
            </w:r>
            <w:r w:rsidRPr="00833756">
              <w:rPr>
                <w:rFonts w:ascii="標楷體" w:eastAsia="標楷體" w:hAnsi="標楷體"/>
              </w:rPr>
              <w:t>＋</w:t>
            </w:r>
            <w:r w:rsidRPr="00833756">
              <w:rPr>
                <w:rFonts w:ascii="標楷體" w:eastAsia="標楷體" w:hAnsi="標楷體"/>
                <w:i/>
              </w:rPr>
              <w:t>b</w:t>
            </w:r>
            <w:r w:rsidRPr="00833756">
              <w:rPr>
                <w:rFonts w:ascii="標楷體" w:eastAsia="標楷體" w:hAnsi="標楷體"/>
              </w:rPr>
              <w:t>）</w:t>
            </w:r>
            <w:r w:rsidRPr="00833756">
              <w:rPr>
                <w:rFonts w:ascii="標楷體" w:eastAsia="標楷體" w:hAnsi="標楷體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</w:rPr>
              <w:t>＝</w:t>
            </w:r>
            <w:r w:rsidRPr="00833756">
              <w:rPr>
                <w:rFonts w:ascii="標楷體" w:eastAsia="標楷體" w:hAnsi="標楷體"/>
                <w:i/>
              </w:rPr>
              <w:t>c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的一元二次方程式。</w:t>
            </w:r>
          </w:p>
          <w:p w14:paraId="7F9B4F94" w14:textId="77777777" w:rsidR="00BD3CEC" w:rsidRPr="00833756" w:rsidRDefault="00BD3CEC" w:rsidP="0038304A">
            <w:pPr>
              <w:pStyle w:val="aff0"/>
              <w:numPr>
                <w:ilvl w:val="0"/>
                <w:numId w:val="14"/>
              </w:numPr>
              <w:adjustRightInd w:val="0"/>
              <w:snapToGrid w:val="0"/>
              <w:spacing w:line="260" w:lineRule="exact"/>
              <w:ind w:leftChars="0" w:left="279" w:hanging="283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正方形面積圖式與貼紙附件，理解</w:t>
            </w:r>
            <w:r w:rsidRPr="00833756">
              <w:rPr>
                <w:rFonts w:ascii="標楷體" w:eastAsia="標楷體" w:hAnsi="標楷體"/>
                <w:i/>
              </w:rPr>
              <w:t>x</w:t>
            </w:r>
            <w:r w:rsidRPr="00833756">
              <w:rPr>
                <w:rFonts w:ascii="標楷體" w:eastAsia="標楷體" w:hAnsi="標楷體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</w:rPr>
              <w:t>＋</w:t>
            </w:r>
            <w:r w:rsidRPr="00833756">
              <w:rPr>
                <w:rFonts w:ascii="標楷體" w:eastAsia="標楷體" w:hAnsi="標楷體"/>
                <w:i/>
              </w:rPr>
              <w:t>mx</w:t>
            </w:r>
            <w:r w:rsidRPr="00833756">
              <w:rPr>
                <w:rFonts w:ascii="標楷體" w:eastAsia="標楷體" w:hAnsi="標楷體"/>
              </w:rPr>
              <w:t>的式子須加上多少常數即可形成完全平方式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448EEAF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CF9643F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0687B954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1FDD897C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10F015D8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582B0FF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61CD02F2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10F6F5BA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6D3DA50D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0F1E4AC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0ADE8B8E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</w:t>
            </w:r>
            <w:r w:rsidRPr="007F0713">
              <w:rPr>
                <w:rFonts w:ascii="標楷體" w:eastAsia="標楷體" w:hAnsi="標楷體"/>
                <w:szCs w:val="24"/>
              </w:rPr>
              <w:lastRenderedPageBreak/>
              <w:t>彙與他人進行溝通。</w:t>
            </w:r>
          </w:p>
          <w:p w14:paraId="169C7DD0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0C934306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087EE1F9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06AFC80E" w14:textId="77777777" w:rsidR="00BD3CEC" w:rsidRPr="00BD3CEC" w:rsidRDefault="00BD3CEC" w:rsidP="00BD3CEC">
            <w:pPr>
              <w:autoSpaceDE w:val="0"/>
              <w:autoSpaceDN w:val="0"/>
              <w:adjustRightInd w:val="0"/>
              <w:jc w:val="left"/>
              <w:rPr>
                <w:rFonts w:ascii="標楷體" w:eastAsia="標楷體" w:hAnsi="標楷體" w:cs="DFKaiShu-SB-Estd-BF"/>
                <w:color w:val="FF0000"/>
                <w:sz w:val="24"/>
                <w:szCs w:val="24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09A7636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75A60528" w14:textId="77777777" w:rsidTr="00833756">
        <w:trPr>
          <w:trHeight w:val="308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8A57B88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十七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3F80E6E0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2/18~12/22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25EA61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8-6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一元二次方程式的意義：一元二次方程式及其解，具體情境中列出一元二次方程式。</w:t>
            </w:r>
          </w:p>
          <w:p w14:paraId="7C9D5E41" w14:textId="77777777" w:rsidR="00BD3CEC" w:rsidRPr="00500692" w:rsidRDefault="00BD3CEC" w:rsidP="00BD3CEC">
            <w:pPr>
              <w:pStyle w:val="Default"/>
              <w:jc w:val="left"/>
              <w:rPr>
                <w:rFonts w:eastAsia="標楷體"/>
                <w:color w:val="FF0000"/>
              </w:rPr>
            </w:pPr>
            <w:r w:rsidRPr="00833756">
              <w:rPr>
                <w:rFonts w:eastAsia="標楷體"/>
                <w:bCs/>
                <w:snapToGrid w:val="0"/>
                <w:sz w:val="20"/>
              </w:rPr>
              <w:t>A-8-7</w:t>
            </w:r>
            <w:r w:rsidRPr="00833756">
              <w:rPr>
                <w:rFonts w:eastAsia="標楷體" w:hint="eastAsia"/>
                <w:bCs/>
                <w:snapToGrid w:val="0"/>
                <w:sz w:val="20"/>
              </w:rPr>
              <w:t xml:space="preserve"> </w:t>
            </w:r>
            <w:r w:rsidRPr="00833756">
              <w:rPr>
                <w:rFonts w:eastAsia="標楷體"/>
                <w:sz w:val="20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C35EDB5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IV-6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BED0999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4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一元二次方程式</w:t>
            </w:r>
          </w:p>
          <w:p w14:paraId="4F963269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4-2配方法與公式解</w:t>
            </w:r>
          </w:p>
          <w:p w14:paraId="5018BB7D" w14:textId="77777777" w:rsidR="00BD3CEC" w:rsidRPr="00833756" w:rsidRDefault="00BD3CEC" w:rsidP="0038304A">
            <w:pPr>
              <w:pStyle w:val="aff0"/>
              <w:numPr>
                <w:ilvl w:val="0"/>
                <w:numId w:val="13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以實例說明何謂配方法，並熟練實際演練填入一個常數將式子配成完全平方式。</w:t>
            </w:r>
          </w:p>
          <w:p w14:paraId="5FDD7FFA" w14:textId="77777777" w:rsidR="00BD3CEC" w:rsidRPr="00833756" w:rsidRDefault="00BD3CEC" w:rsidP="0038304A">
            <w:pPr>
              <w:pStyle w:val="aff0"/>
              <w:numPr>
                <w:ilvl w:val="0"/>
                <w:numId w:val="13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歸納出完全平方式一次項係數與常數項之關係。</w:t>
            </w:r>
          </w:p>
          <w:p w14:paraId="4F83844B" w14:textId="77777777" w:rsidR="00BD3CEC" w:rsidRPr="00833756" w:rsidRDefault="00BD3CEC" w:rsidP="0038304A">
            <w:pPr>
              <w:pStyle w:val="aff0"/>
              <w:numPr>
                <w:ilvl w:val="0"/>
                <w:numId w:val="13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說明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二次項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係數為1的一元二次方程式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x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  <w:vertAlign w:val="superscript"/>
              </w:rPr>
              <w:t>2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bx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＋</w:t>
            </w:r>
            <w:r w:rsidRPr="00833756">
              <w:rPr>
                <w:rFonts w:ascii="標楷體" w:eastAsia="標楷體" w:hAnsi="標楷體"/>
                <w:bCs/>
                <w:i/>
                <w:snapToGrid w:val="0"/>
              </w:rPr>
              <w:t>c</w:t>
            </w:r>
            <w:r w:rsidRPr="00833756">
              <w:rPr>
                <w:rFonts w:ascii="標楷體" w:eastAsia="標楷體" w:hAnsi="標楷體"/>
                <w:bCs/>
                <w:snapToGrid w:val="0"/>
              </w:rPr>
              <w:t>的</w:t>
            </w:r>
          </w:p>
          <w:p w14:paraId="03770F5C" w14:textId="77777777" w:rsidR="00BD3CEC" w:rsidRPr="00833756" w:rsidRDefault="00BD3CEC" w:rsidP="0038304A">
            <w:pPr>
              <w:pStyle w:val="aff0"/>
              <w:numPr>
                <w:ilvl w:val="0"/>
                <w:numId w:val="13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配方法。</w:t>
            </w:r>
          </w:p>
          <w:p w14:paraId="0994F54C" w14:textId="77777777" w:rsidR="00BD3CEC" w:rsidRPr="00833756" w:rsidRDefault="00BD3CEC" w:rsidP="0038304A">
            <w:pPr>
              <w:pStyle w:val="aff0"/>
              <w:numPr>
                <w:ilvl w:val="0"/>
                <w:numId w:val="13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實際演練利用配方法解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二次項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係數為1的一元二次方程式。</w:t>
            </w:r>
          </w:p>
          <w:p w14:paraId="329312EB" w14:textId="77777777" w:rsidR="00BD3CEC" w:rsidRPr="00833756" w:rsidRDefault="00BD3CEC" w:rsidP="0038304A">
            <w:pPr>
              <w:pStyle w:val="aff0"/>
              <w:numPr>
                <w:ilvl w:val="0"/>
                <w:numId w:val="13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實際演練利用配方法解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二次項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係數不為1的一元二次方程式。</w:t>
            </w:r>
          </w:p>
          <w:p w14:paraId="4F497E96" w14:textId="77777777" w:rsidR="00BD3CEC" w:rsidRPr="00833756" w:rsidRDefault="00BD3CEC" w:rsidP="0038304A">
            <w:pPr>
              <w:pStyle w:val="aff0"/>
              <w:numPr>
                <w:ilvl w:val="0"/>
                <w:numId w:val="13"/>
              </w:numPr>
              <w:adjustRightInd w:val="0"/>
              <w:snapToGrid w:val="0"/>
              <w:spacing w:line="260" w:lineRule="exact"/>
              <w:ind w:leftChars="0" w:left="279" w:hanging="279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演練配方法的延伸應用。</w:t>
            </w:r>
          </w:p>
          <w:p w14:paraId="518A29B1" w14:textId="77777777" w:rsidR="00BD3CEC" w:rsidRPr="00833756" w:rsidRDefault="00BD3CEC" w:rsidP="0038304A">
            <w:pPr>
              <w:pStyle w:val="aff0"/>
              <w:numPr>
                <w:ilvl w:val="0"/>
                <w:numId w:val="13"/>
              </w:numPr>
              <w:ind w:leftChars="0" w:left="279" w:hanging="279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配方法推導一元二次方程式根的公式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C6E460A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D81C632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269D60D4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7E9877CF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3A393563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FC1F41A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0EBE5AD2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37AEE7CE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4BFFA88B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9F1CD1D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3C56AB99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6401F328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39DA38EC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03C68516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71EC5E2D" w14:textId="77777777" w:rsidR="00BD3CEC" w:rsidRPr="00500692" w:rsidRDefault="00BD3CEC" w:rsidP="00BD3CEC">
            <w:pPr>
              <w:autoSpaceDE w:val="0"/>
              <w:autoSpaceDN w:val="0"/>
              <w:adjustRightInd w:val="0"/>
              <w:jc w:val="left"/>
              <w:rPr>
                <w:rFonts w:ascii="標楷體" w:eastAsia="標楷體" w:hAnsi="標楷體" w:cs="DFKaiShu-SB-Estd-BF"/>
                <w:color w:val="FF0000"/>
                <w:sz w:val="24"/>
                <w:szCs w:val="24"/>
              </w:rPr>
            </w:pP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E5E59A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38B21745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D20C2EB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lastRenderedPageBreak/>
              <w:t>第十八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6CE2A715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2/55~12/29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30B841" w14:textId="77777777" w:rsidR="00BD3CEC" w:rsidRPr="00833756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A-8-6</w:t>
            </w:r>
            <w:r w:rsidRPr="00833756">
              <w:rPr>
                <w:rFonts w:ascii="標楷體" w:eastAsia="標楷體" w:hAnsi="標楷體" w:hint="eastAsia"/>
                <w:bCs/>
                <w:snapToGrid w:val="0"/>
              </w:rPr>
              <w:t xml:space="preserve"> </w:t>
            </w:r>
            <w:r w:rsidRPr="00833756">
              <w:rPr>
                <w:rFonts w:ascii="標楷體" w:eastAsia="標楷體" w:hAnsi="標楷體"/>
              </w:rPr>
              <w:t>一元二次方程式的意義：一元二次方程式及其解，具體情境中列出一元二次方程式。</w:t>
            </w:r>
          </w:p>
          <w:p w14:paraId="3E19778C" w14:textId="77777777" w:rsidR="00BD3CEC" w:rsidRPr="00500692" w:rsidRDefault="00BD3CEC" w:rsidP="00BD3CEC">
            <w:pPr>
              <w:pStyle w:val="Default"/>
              <w:jc w:val="left"/>
              <w:rPr>
                <w:rFonts w:eastAsia="標楷體"/>
                <w:color w:val="FF0000"/>
              </w:rPr>
            </w:pPr>
            <w:r w:rsidRPr="00833756">
              <w:rPr>
                <w:rFonts w:eastAsia="標楷體"/>
                <w:bCs/>
                <w:snapToGrid w:val="0"/>
                <w:sz w:val="20"/>
                <w:szCs w:val="20"/>
              </w:rPr>
              <w:t>A-8-7</w:t>
            </w:r>
            <w:r w:rsidRPr="00833756">
              <w:rPr>
                <w:rFonts w:eastAsia="標楷體" w:hint="eastAsia"/>
                <w:bCs/>
                <w:snapToGrid w:val="0"/>
                <w:sz w:val="20"/>
                <w:szCs w:val="20"/>
              </w:rPr>
              <w:t xml:space="preserve"> </w:t>
            </w:r>
            <w:r w:rsidRPr="00833756">
              <w:rPr>
                <w:rFonts w:eastAsia="標楷體"/>
                <w:sz w:val="20"/>
                <w:szCs w:val="20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20BF8D8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a-IV-6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一元二次方程式及其解的意義，能以因式分解和配方法求解和驗算，並能運用到日常生活的情境解決問題。</w:t>
            </w:r>
          </w:p>
          <w:p w14:paraId="50565F25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n-IV-9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C8CDED8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4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一元二次方程式</w:t>
            </w:r>
          </w:p>
          <w:p w14:paraId="634DB41F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4-2配方法與公式解</w:t>
            </w:r>
          </w:p>
          <w:p w14:paraId="3703F72F" w14:textId="77777777" w:rsidR="00BD3CEC" w:rsidRPr="00833756" w:rsidRDefault="00BD3CEC" w:rsidP="0038304A">
            <w:pPr>
              <w:pStyle w:val="aff0"/>
              <w:numPr>
                <w:ilvl w:val="0"/>
                <w:numId w:val="15"/>
              </w:numPr>
              <w:adjustRightInd w:val="0"/>
              <w:snapToGrid w:val="0"/>
              <w:spacing w:line="260" w:lineRule="exact"/>
              <w:ind w:leftChars="0" w:hanging="224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配方法推導一元二次方程式根的公式。</w:t>
            </w:r>
          </w:p>
          <w:p w14:paraId="2E2E8B76" w14:textId="77777777" w:rsidR="00BD3CEC" w:rsidRPr="00833756" w:rsidRDefault="00BD3CEC" w:rsidP="0038304A">
            <w:pPr>
              <w:pStyle w:val="aff0"/>
              <w:numPr>
                <w:ilvl w:val="0"/>
                <w:numId w:val="15"/>
              </w:numPr>
              <w:adjustRightInd w:val="0"/>
              <w:snapToGrid w:val="0"/>
              <w:spacing w:line="260" w:lineRule="exact"/>
              <w:ind w:leftChars="0" w:hanging="224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由平方根的概念知道一元二次方程式的解可為相異兩根、</w:t>
            </w: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重根或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無解。</w:t>
            </w:r>
          </w:p>
          <w:p w14:paraId="4AA8E8FC" w14:textId="77777777" w:rsidR="00BD3CEC" w:rsidRPr="00833756" w:rsidRDefault="00BD3CEC" w:rsidP="0038304A">
            <w:pPr>
              <w:pStyle w:val="aff0"/>
              <w:numPr>
                <w:ilvl w:val="0"/>
                <w:numId w:val="15"/>
              </w:numPr>
              <w:adjustRightInd w:val="0"/>
              <w:snapToGrid w:val="0"/>
              <w:spacing w:line="260" w:lineRule="exact"/>
              <w:ind w:leftChars="0" w:hanging="224"/>
              <w:rPr>
                <w:rFonts w:ascii="標楷體" w:eastAsia="標楷體" w:hAnsi="標楷體"/>
                <w:bCs/>
                <w:snapToGrid w:val="0"/>
              </w:rPr>
            </w:pPr>
            <w:proofErr w:type="gramStart"/>
            <w:r w:rsidRPr="00833756">
              <w:rPr>
                <w:rFonts w:ascii="標楷體" w:eastAsia="標楷體" w:hAnsi="標楷體"/>
                <w:bCs/>
                <w:snapToGrid w:val="0"/>
              </w:rPr>
              <w:t>判別式的介紹</w:t>
            </w:r>
            <w:proofErr w:type="gramEnd"/>
            <w:r w:rsidRPr="00833756">
              <w:rPr>
                <w:rFonts w:ascii="標楷體" w:eastAsia="標楷體" w:hAnsi="標楷體"/>
                <w:bCs/>
                <w:snapToGrid w:val="0"/>
              </w:rPr>
              <w:t>。</w:t>
            </w:r>
          </w:p>
          <w:p w14:paraId="4CFEF173" w14:textId="77777777" w:rsidR="00BD3CEC" w:rsidRPr="00833756" w:rsidRDefault="00BD3CEC" w:rsidP="0038304A">
            <w:pPr>
              <w:pStyle w:val="aff0"/>
              <w:numPr>
                <w:ilvl w:val="0"/>
                <w:numId w:val="15"/>
              </w:numPr>
              <w:adjustRightInd w:val="0"/>
              <w:snapToGrid w:val="0"/>
              <w:spacing w:line="260" w:lineRule="exact"/>
              <w:ind w:leftChars="0" w:hanging="224"/>
              <w:rPr>
                <w:rFonts w:ascii="標楷體" w:eastAsia="標楷體" w:hAnsi="標楷體"/>
                <w:bCs/>
                <w:snapToGrid w:val="0"/>
              </w:rPr>
            </w:pPr>
            <w:r w:rsidRPr="00833756">
              <w:rPr>
                <w:rFonts w:ascii="標楷體" w:eastAsia="標楷體" w:hAnsi="標楷體"/>
                <w:bCs/>
                <w:snapToGrid w:val="0"/>
              </w:rPr>
              <w:t>利用公式解，分別依判別式大於0、等於或小於0，求一元二次方程式的解。</w:t>
            </w:r>
          </w:p>
          <w:p w14:paraId="6B81A3D0" w14:textId="77777777" w:rsidR="00BD3CEC" w:rsidRPr="00500692" w:rsidRDefault="00BD3CEC" w:rsidP="00BD3CEC">
            <w:pPr>
              <w:ind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7765700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1F47F54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5BC59BAC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46F1ED60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4A2C5830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23FFAE3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0B889AF4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12AD36DE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1A1EAD48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25EA5356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298BDC37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758BF8E1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15D7B3D8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0F1B32B9" w14:textId="77777777" w:rsidR="00BD3CEC" w:rsidRPr="00BD3CEC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75A11A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0A5A3423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3338E15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十九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0BDE7135" w14:textId="77777777" w:rsidR="00BD3CEC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/2~1/5</w:t>
            </w:r>
          </w:p>
          <w:p w14:paraId="6FA9ACDB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(</w:t>
            </w:r>
            <w:r>
              <w:rPr>
                <w:rFonts w:eastAsia="標楷體" w:hint="eastAsia"/>
                <w:color w:val="auto"/>
              </w:rPr>
              <w:t>1</w:t>
            </w:r>
            <w:r w:rsidRPr="00B26C28">
              <w:rPr>
                <w:rFonts w:eastAsia="標楷體"/>
                <w:color w:val="auto"/>
              </w:rPr>
              <w:t>/</w:t>
            </w:r>
            <w:r>
              <w:rPr>
                <w:rFonts w:eastAsia="標楷體" w:hint="eastAsia"/>
                <w:color w:val="auto"/>
              </w:rPr>
              <w:t>1</w:t>
            </w:r>
            <w:r w:rsidRPr="00B26C28">
              <w:rPr>
                <w:rFonts w:eastAsia="標楷體" w:hint="eastAsia"/>
                <w:color w:val="auto"/>
              </w:rPr>
              <w:t>(</w:t>
            </w:r>
            <w:proofErr w:type="gramStart"/>
            <w:r>
              <w:rPr>
                <w:rFonts w:eastAsia="標楷體" w:hint="eastAsia"/>
                <w:color w:val="auto"/>
              </w:rPr>
              <w:t>一</w:t>
            </w:r>
            <w:proofErr w:type="gramEnd"/>
            <w:r w:rsidRPr="00B26C28">
              <w:rPr>
                <w:rFonts w:eastAsia="標楷體" w:hint="eastAsia"/>
                <w:color w:val="auto"/>
              </w:rPr>
              <w:t>)</w:t>
            </w:r>
            <w:r>
              <w:rPr>
                <w:rFonts w:eastAsia="標楷體" w:hint="eastAsia"/>
                <w:color w:val="auto"/>
              </w:rPr>
              <w:t>元旦放假</w:t>
            </w:r>
            <w:r w:rsidRPr="00B26C28">
              <w:rPr>
                <w:rFonts w:eastAsia="標楷體"/>
                <w:color w:val="auto"/>
              </w:rPr>
              <w:t>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B594D03" w14:textId="77777777" w:rsidR="00BD3CEC" w:rsidRPr="00833756" w:rsidRDefault="00BD3CEC" w:rsidP="00BD3CEC">
            <w:pPr>
              <w:pStyle w:val="Default"/>
              <w:jc w:val="left"/>
              <w:rPr>
                <w:rFonts w:eastAsia="標楷體"/>
                <w:color w:val="FF0000"/>
                <w:sz w:val="20"/>
                <w:szCs w:val="20"/>
              </w:rPr>
            </w:pPr>
            <w:r w:rsidRPr="00833756">
              <w:rPr>
                <w:rFonts w:eastAsia="標楷體"/>
                <w:bCs/>
                <w:snapToGrid w:val="0"/>
                <w:sz w:val="20"/>
                <w:szCs w:val="20"/>
              </w:rPr>
              <w:t>D-8-1</w:t>
            </w:r>
            <w:r w:rsidRPr="00833756">
              <w:rPr>
                <w:rFonts w:eastAsia="標楷體" w:hint="eastAsia"/>
                <w:bCs/>
                <w:snapToGrid w:val="0"/>
                <w:sz w:val="20"/>
                <w:szCs w:val="20"/>
              </w:rPr>
              <w:t xml:space="preserve"> </w:t>
            </w:r>
            <w:r w:rsidRPr="00833756">
              <w:rPr>
                <w:rFonts w:eastAsia="標楷體"/>
                <w:sz w:val="20"/>
                <w:szCs w:val="20"/>
              </w:rPr>
              <w:t>統計資料處理：累積次數、相對次數、累積相對次數折線圖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BEC44E2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d-IV-1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常用統計圖表，並能運用簡單統計量分析資料的特性及使用統計軟體的資訊表徵，與人溝通。</w:t>
            </w:r>
          </w:p>
          <w:p w14:paraId="021B4EF3" w14:textId="77777777" w:rsidR="00BD3CEC" w:rsidRPr="00500692" w:rsidRDefault="00BD3CEC" w:rsidP="00BD3CEC">
            <w:pPr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n-IV-9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6CB06045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  <w:bCs/>
                <w:snapToGrid w:val="0"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5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統計資料處理</w:t>
            </w:r>
          </w:p>
          <w:p w14:paraId="456A266A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5-1統計資料處理</w:t>
            </w:r>
          </w:p>
          <w:p w14:paraId="145077EB" w14:textId="77777777" w:rsidR="00BD3CEC" w:rsidRPr="00833756" w:rsidRDefault="00BD3CEC" w:rsidP="0038304A">
            <w:pPr>
              <w:pStyle w:val="aff0"/>
              <w:numPr>
                <w:ilvl w:val="0"/>
                <w:numId w:val="17"/>
              </w:numPr>
              <w:adjustRightInd w:val="0"/>
              <w:snapToGrid w:val="0"/>
              <w:spacing w:line="260" w:lineRule="exact"/>
              <w:ind w:leftChars="0" w:left="421" w:hanging="284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/>
              </w:rPr>
              <w:t>藉由兩班的英文成績，說明何謂相對次數與使用時機。</w:t>
            </w:r>
          </w:p>
          <w:p w14:paraId="6E1529D1" w14:textId="77777777" w:rsidR="00BD3CEC" w:rsidRPr="00833756" w:rsidRDefault="00BD3CEC" w:rsidP="0038304A">
            <w:pPr>
              <w:pStyle w:val="aff0"/>
              <w:numPr>
                <w:ilvl w:val="0"/>
                <w:numId w:val="17"/>
              </w:numPr>
              <w:adjustRightInd w:val="0"/>
              <w:snapToGrid w:val="0"/>
              <w:spacing w:line="260" w:lineRule="exact"/>
              <w:ind w:leftChars="0" w:left="421" w:hanging="284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/>
              </w:rPr>
              <w:t>演練完成相對次數分配表並畫出其折線圖。</w:t>
            </w:r>
          </w:p>
          <w:p w14:paraId="3CF220A6" w14:textId="77777777" w:rsidR="00BD3CEC" w:rsidRPr="00833756" w:rsidRDefault="00BD3CEC" w:rsidP="0038304A">
            <w:pPr>
              <w:pStyle w:val="aff0"/>
              <w:numPr>
                <w:ilvl w:val="0"/>
                <w:numId w:val="17"/>
              </w:numPr>
              <w:adjustRightInd w:val="0"/>
              <w:snapToGrid w:val="0"/>
              <w:spacing w:line="260" w:lineRule="exact"/>
              <w:ind w:leftChars="0" w:left="421" w:hanging="284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/>
              </w:rPr>
              <w:t>演練由已知的次數分配表製作</w:t>
            </w:r>
            <w:proofErr w:type="gramStart"/>
            <w:r w:rsidRPr="00833756">
              <w:rPr>
                <w:rFonts w:ascii="標楷體" w:eastAsia="標楷體" w:hAnsi="標楷體"/>
              </w:rPr>
              <w:t>成累績</w:t>
            </w:r>
            <w:proofErr w:type="gramEnd"/>
            <w:r w:rsidRPr="00833756">
              <w:rPr>
                <w:rFonts w:ascii="標楷體" w:eastAsia="標楷體" w:hAnsi="標楷體"/>
              </w:rPr>
              <w:t>次數分配表。</w:t>
            </w:r>
          </w:p>
          <w:p w14:paraId="2FDB6589" w14:textId="77777777" w:rsidR="00BD3CEC" w:rsidRPr="00833756" w:rsidRDefault="00BD3CEC" w:rsidP="0038304A">
            <w:pPr>
              <w:pStyle w:val="aff0"/>
              <w:numPr>
                <w:ilvl w:val="0"/>
                <w:numId w:val="17"/>
              </w:numPr>
              <w:ind w:leftChars="0" w:left="421" w:hanging="284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833756">
              <w:rPr>
                <w:rFonts w:ascii="標楷體" w:eastAsia="標楷體" w:hAnsi="標楷體"/>
              </w:rPr>
              <w:t>理解分組資料的累積次數分配表，並能利用各組的上限值當作橫坐標畫出累積次數分配折線圖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ED2FB76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F05844E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21B18525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324DA9FE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687F4F09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707FD55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088EA9C2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64131EF6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4C97B901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3A13BF1" w14:textId="77777777" w:rsidR="00BD3CEC" w:rsidRPr="007F0713" w:rsidRDefault="00BD3CEC" w:rsidP="00BD3CEC">
            <w:pPr>
              <w:spacing w:line="260" w:lineRule="exact"/>
              <w:ind w:left="8" w:hangingChars="4" w:hanging="8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0B8591ED" w14:textId="77777777" w:rsidR="00BD3CEC" w:rsidRPr="007F0713" w:rsidRDefault="00BD3CEC" w:rsidP="00BD3CEC">
            <w:pPr>
              <w:spacing w:line="260" w:lineRule="exact"/>
              <w:ind w:left="8" w:hangingChars="4" w:hanging="8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1E3BF0DD" w14:textId="77777777" w:rsidR="00BD3CEC" w:rsidRPr="007F0713" w:rsidRDefault="00BD3CEC" w:rsidP="00BD3CEC">
            <w:pPr>
              <w:spacing w:line="260" w:lineRule="exact"/>
              <w:ind w:left="8" w:hangingChars="4" w:hanging="8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7C9417DD" w14:textId="77777777" w:rsidR="00BD3CEC" w:rsidRPr="007F0713" w:rsidRDefault="00BD3CEC" w:rsidP="00BD3CEC">
            <w:pPr>
              <w:spacing w:line="260" w:lineRule="exact"/>
              <w:ind w:left="8" w:hangingChars="4" w:hanging="8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5864615C" w14:textId="77777777" w:rsidR="00BD3CEC" w:rsidRPr="007F0713" w:rsidRDefault="00BD3CEC" w:rsidP="00BD3CEC">
            <w:pPr>
              <w:snapToGrid w:val="0"/>
              <w:spacing w:line="260" w:lineRule="exact"/>
              <w:ind w:left="8" w:hangingChars="4" w:hanging="8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1DF7EBCD" w14:textId="77777777" w:rsidR="00BD3CEC" w:rsidRPr="00FF549A" w:rsidRDefault="00BD3CEC" w:rsidP="00BD3CEC">
            <w:pPr>
              <w:spacing w:line="260" w:lineRule="exact"/>
              <w:ind w:left="8" w:hangingChars="4" w:hanging="8"/>
              <w:rPr>
                <w:rFonts w:ascii="標楷體" w:eastAsia="標楷體" w:hAnsi="標楷體"/>
                <w:bCs/>
                <w:snapToGrid w:val="0"/>
              </w:rPr>
            </w:pPr>
            <w:r w:rsidRPr="00FF549A">
              <w:rPr>
                <w:rFonts w:ascii="標楷體" w:eastAsia="標楷體" w:hAnsi="標楷體"/>
                <w:b/>
                <w:bCs/>
                <w:snapToGrid w:val="0"/>
              </w:rPr>
              <w:t>【環境教育】</w:t>
            </w:r>
          </w:p>
          <w:p w14:paraId="4B1DE818" w14:textId="77777777" w:rsidR="00BD3CEC" w:rsidRPr="00500692" w:rsidRDefault="00BD3CEC" w:rsidP="00BD3CEC">
            <w:pPr>
              <w:autoSpaceDE w:val="0"/>
              <w:autoSpaceDN w:val="0"/>
              <w:adjustRightInd w:val="0"/>
              <w:ind w:left="8" w:hangingChars="4" w:hanging="8"/>
              <w:jc w:val="left"/>
              <w:rPr>
                <w:rFonts w:ascii="標楷體" w:eastAsia="標楷體" w:hAnsi="標楷體" w:cs="DFKaiShu-SB-Estd-BF"/>
                <w:color w:val="FF0000"/>
                <w:sz w:val="24"/>
                <w:szCs w:val="24"/>
              </w:rPr>
            </w:pPr>
            <w:r w:rsidRPr="00FF549A">
              <w:rPr>
                <w:rFonts w:ascii="標楷體" w:eastAsia="標楷體" w:hAnsi="標楷體"/>
              </w:rPr>
              <w:t>環J1</w:t>
            </w:r>
            <w:r w:rsidRPr="00FF549A">
              <w:rPr>
                <w:rFonts w:ascii="標楷體" w:eastAsia="標楷體" w:hAnsi="標楷體" w:hint="eastAsia"/>
              </w:rPr>
              <w:t xml:space="preserve"> </w:t>
            </w:r>
            <w:r w:rsidRPr="00FF549A">
              <w:rPr>
                <w:rFonts w:ascii="標楷體" w:eastAsia="標楷體" w:hAnsi="標楷體"/>
              </w:rPr>
              <w:t>了解生物多樣性及環境承載力的重要性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5DCBA4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292DE08C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18EE939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lastRenderedPageBreak/>
              <w:t>第二十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229606A0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/8~1/12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088F693" w14:textId="77777777" w:rsidR="00BD3CEC" w:rsidRPr="00833756" w:rsidRDefault="00BD3CEC" w:rsidP="00BD3CEC">
            <w:pPr>
              <w:pStyle w:val="Default"/>
              <w:jc w:val="left"/>
              <w:rPr>
                <w:rFonts w:eastAsia="標楷體"/>
                <w:color w:val="FF0000"/>
                <w:sz w:val="20"/>
                <w:szCs w:val="20"/>
              </w:rPr>
            </w:pPr>
            <w:r w:rsidRPr="00833756">
              <w:rPr>
                <w:rFonts w:eastAsia="標楷體"/>
                <w:bCs/>
                <w:snapToGrid w:val="0"/>
                <w:sz w:val="20"/>
                <w:szCs w:val="20"/>
              </w:rPr>
              <w:t>D-8-1</w:t>
            </w:r>
            <w:r w:rsidRPr="00833756">
              <w:rPr>
                <w:rFonts w:eastAsia="標楷體" w:hint="eastAsia"/>
                <w:bCs/>
                <w:snapToGrid w:val="0"/>
                <w:sz w:val="20"/>
                <w:szCs w:val="20"/>
              </w:rPr>
              <w:t xml:space="preserve"> </w:t>
            </w:r>
            <w:r w:rsidRPr="00833756">
              <w:rPr>
                <w:rFonts w:eastAsia="標楷體"/>
                <w:sz w:val="20"/>
                <w:szCs w:val="20"/>
              </w:rPr>
              <w:t>統計資料處理：累積次數、相對次數、累積相對次數折線圖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5168460F" w14:textId="77777777" w:rsidR="00BD3CEC" w:rsidRPr="007F0713" w:rsidRDefault="00BD3CEC" w:rsidP="00BD3CEC">
            <w:pPr>
              <w:adjustRightInd w:val="0"/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d-IV-1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常用統計圖表，並能運用簡單統計量分析資料的特性及使用統計軟體的資訊表徵，與人溝通。</w:t>
            </w:r>
          </w:p>
          <w:p w14:paraId="28549394" w14:textId="77777777" w:rsidR="00BD3CEC" w:rsidRPr="00500692" w:rsidRDefault="00BD3CEC" w:rsidP="00BD3CEC">
            <w:pPr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7F0713">
              <w:rPr>
                <w:rFonts w:ascii="標楷體" w:eastAsia="標楷體" w:hAnsi="標楷體"/>
                <w:bCs/>
                <w:snapToGrid w:val="0"/>
                <w:szCs w:val="24"/>
              </w:rPr>
              <w:t>n-IV-9</w:t>
            </w:r>
            <w:r w:rsidRPr="007F0713">
              <w:rPr>
                <w:rFonts w:ascii="標楷體" w:eastAsia="標楷體" w:hAnsi="標楷體" w:hint="eastAsia"/>
                <w:bCs/>
                <w:snapToGrid w:val="0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FAE5E58" w14:textId="77777777" w:rsidR="00BD3CEC" w:rsidRPr="005E1D2A" w:rsidRDefault="00BD3CEC" w:rsidP="00BD3CEC">
            <w:pPr>
              <w:spacing w:line="260" w:lineRule="exact"/>
              <w:rPr>
                <w:rFonts w:ascii="標楷體" w:eastAsia="標楷體" w:hAnsi="標楷體"/>
                <w:b/>
                <w:bCs/>
                <w:snapToGrid w:val="0"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第5章</w:t>
            </w:r>
            <w:r w:rsidRPr="005E1D2A">
              <w:rPr>
                <w:rFonts w:ascii="標楷體" w:eastAsia="標楷體" w:hAnsi="標楷體" w:hint="eastAsia"/>
                <w:b/>
                <w:bCs/>
                <w:snapToGrid w:val="0"/>
              </w:rPr>
              <w:t xml:space="preserve"> </w:t>
            </w: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統計資料處理</w:t>
            </w:r>
          </w:p>
          <w:p w14:paraId="6F663E0B" w14:textId="77777777" w:rsidR="00BD3CEC" w:rsidRPr="00833756" w:rsidRDefault="00BD3CEC" w:rsidP="00BD3CEC">
            <w:pPr>
              <w:spacing w:line="260" w:lineRule="exact"/>
              <w:rPr>
                <w:rFonts w:ascii="標楷體" w:eastAsia="標楷體" w:hAnsi="標楷體"/>
                <w:b/>
              </w:rPr>
            </w:pPr>
            <w:r w:rsidRPr="005E1D2A">
              <w:rPr>
                <w:rFonts w:ascii="標楷體" w:eastAsia="標楷體" w:hAnsi="標楷體"/>
                <w:b/>
                <w:bCs/>
                <w:snapToGrid w:val="0"/>
              </w:rPr>
              <w:t>5-1統計資料處理</w:t>
            </w:r>
          </w:p>
          <w:p w14:paraId="4067114D" w14:textId="77777777" w:rsidR="00BD3CEC" w:rsidRPr="00833756" w:rsidRDefault="00BD3CEC" w:rsidP="0038304A">
            <w:pPr>
              <w:pStyle w:val="aff0"/>
              <w:numPr>
                <w:ilvl w:val="0"/>
                <w:numId w:val="16"/>
              </w:numPr>
              <w:adjustRightInd w:val="0"/>
              <w:snapToGrid w:val="0"/>
              <w:spacing w:line="260" w:lineRule="exact"/>
              <w:ind w:leftChars="0" w:left="279" w:hanging="284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/>
              </w:rPr>
              <w:t>說明由已知的相對次數分配表製作</w:t>
            </w:r>
            <w:proofErr w:type="gramStart"/>
            <w:r w:rsidRPr="00833756">
              <w:rPr>
                <w:rFonts w:ascii="標楷體" w:eastAsia="標楷體" w:hAnsi="標楷體"/>
              </w:rPr>
              <w:t>成累績</w:t>
            </w:r>
            <w:proofErr w:type="gramEnd"/>
            <w:r w:rsidRPr="00833756">
              <w:rPr>
                <w:rFonts w:ascii="標楷體" w:eastAsia="標楷體" w:hAnsi="標楷體"/>
              </w:rPr>
              <w:t>相對次數分配表。</w:t>
            </w:r>
          </w:p>
          <w:p w14:paraId="4D0F80A0" w14:textId="77777777" w:rsidR="00BD3CEC" w:rsidRPr="00833756" w:rsidRDefault="00BD3CEC" w:rsidP="0038304A">
            <w:pPr>
              <w:pStyle w:val="aff0"/>
              <w:numPr>
                <w:ilvl w:val="0"/>
                <w:numId w:val="16"/>
              </w:numPr>
              <w:adjustRightInd w:val="0"/>
              <w:snapToGrid w:val="0"/>
              <w:spacing w:line="260" w:lineRule="exact"/>
              <w:ind w:leftChars="0" w:left="279" w:hanging="284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/>
              </w:rPr>
              <w:t>理解分組資料的累積項對次數分配表，並能利用各組的上限值當作橫坐標畫出累積相對次數分配折線圖。</w:t>
            </w:r>
          </w:p>
          <w:p w14:paraId="66C6692B" w14:textId="77777777" w:rsidR="00BD3CEC" w:rsidRPr="00833756" w:rsidRDefault="00BD3CEC" w:rsidP="0038304A">
            <w:pPr>
              <w:pStyle w:val="aff0"/>
              <w:numPr>
                <w:ilvl w:val="0"/>
                <w:numId w:val="16"/>
              </w:numPr>
              <w:adjustRightInd w:val="0"/>
              <w:snapToGrid w:val="0"/>
              <w:spacing w:line="260" w:lineRule="exact"/>
              <w:ind w:leftChars="0" w:left="279" w:hanging="284"/>
              <w:rPr>
                <w:rFonts w:ascii="標楷體" w:eastAsia="標楷體" w:hAnsi="標楷體"/>
              </w:rPr>
            </w:pPr>
            <w:r w:rsidRPr="00833756">
              <w:rPr>
                <w:rFonts w:ascii="標楷體" w:eastAsia="標楷體" w:hAnsi="標楷體"/>
              </w:rPr>
              <w:t>利用計算機，完成大筆資料的累積相對次數分配表。</w:t>
            </w:r>
          </w:p>
          <w:p w14:paraId="64BD77CD" w14:textId="77777777" w:rsidR="00BD3CEC" w:rsidRPr="00833756" w:rsidRDefault="00BD3CEC" w:rsidP="0038304A">
            <w:pPr>
              <w:pStyle w:val="aff0"/>
              <w:numPr>
                <w:ilvl w:val="0"/>
                <w:numId w:val="16"/>
              </w:numPr>
              <w:ind w:leftChars="0" w:left="279" w:hanging="284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833756">
              <w:rPr>
                <w:rFonts w:ascii="標楷體" w:eastAsia="標楷體" w:hAnsi="標楷體"/>
              </w:rPr>
              <w:t>判讀生活中的累積相對次數分配折線圖，並解決相關問題。</w:t>
            </w:r>
          </w:p>
          <w:p w14:paraId="53A9E3DD" w14:textId="77777777" w:rsidR="00BD3CEC" w:rsidRPr="00500692" w:rsidRDefault="00BD3CEC" w:rsidP="00BD3CEC">
            <w:pPr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833756">
              <w:rPr>
                <w:rFonts w:ascii="標楷體" w:eastAsia="標楷體" w:hAnsi="標楷體" w:cs="標楷體" w:hint="eastAsia"/>
                <w:color w:val="000000" w:themeColor="text1"/>
                <w:szCs w:val="24"/>
                <w:highlight w:val="yellow"/>
              </w:rPr>
              <w:t>段考複習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79780CF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A3551C7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7A8F0B31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5CAD5714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00F272E9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702F038C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56A806D3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071AA080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238C0BCB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EAD348D" w14:textId="77777777" w:rsidR="00BD3CEC" w:rsidRPr="007F0713" w:rsidRDefault="00BD3CEC" w:rsidP="00BD3CEC">
            <w:pPr>
              <w:spacing w:line="260" w:lineRule="exact"/>
              <w:ind w:firstLine="0"/>
              <w:jc w:val="lef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65C5DBD6" w14:textId="77777777" w:rsidR="00BD3CEC" w:rsidRPr="007F0713" w:rsidRDefault="00BD3CEC" w:rsidP="00BD3CEC">
            <w:pPr>
              <w:spacing w:line="260" w:lineRule="exact"/>
              <w:ind w:firstLine="0"/>
              <w:jc w:val="lef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728FA00B" w14:textId="77777777" w:rsidR="00BD3CEC" w:rsidRPr="007F0713" w:rsidRDefault="00BD3CEC" w:rsidP="00BD3CEC">
            <w:pPr>
              <w:spacing w:line="260" w:lineRule="exact"/>
              <w:ind w:firstLine="0"/>
              <w:jc w:val="lef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0AFBB724" w14:textId="77777777" w:rsidR="00BD3CEC" w:rsidRPr="007F0713" w:rsidRDefault="00BD3CEC" w:rsidP="00BD3CEC">
            <w:pPr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75AD9E57" w14:textId="77777777" w:rsidR="00BD3CEC" w:rsidRPr="007F0713" w:rsidRDefault="00BD3CEC" w:rsidP="00BD3CEC">
            <w:pPr>
              <w:snapToGrid w:val="0"/>
              <w:spacing w:line="260" w:lineRule="exac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  <w:p w14:paraId="20A06DA3" w14:textId="77777777" w:rsidR="00BD3CEC" w:rsidRPr="00FF549A" w:rsidRDefault="00BD3CEC" w:rsidP="00BD3CEC">
            <w:pPr>
              <w:spacing w:line="260" w:lineRule="exact"/>
              <w:ind w:firstLine="0"/>
              <w:rPr>
                <w:rFonts w:ascii="標楷體" w:eastAsia="標楷體" w:hAnsi="標楷體"/>
                <w:bCs/>
                <w:snapToGrid w:val="0"/>
              </w:rPr>
            </w:pPr>
            <w:r w:rsidRPr="00FF549A">
              <w:rPr>
                <w:rFonts w:ascii="標楷體" w:eastAsia="標楷體" w:hAnsi="標楷體"/>
                <w:b/>
                <w:bCs/>
                <w:snapToGrid w:val="0"/>
              </w:rPr>
              <w:t>【家庭教育】</w:t>
            </w:r>
          </w:p>
          <w:p w14:paraId="459ACDC5" w14:textId="77777777" w:rsidR="00BD3CEC" w:rsidRPr="00BD3CEC" w:rsidRDefault="00BD3CEC" w:rsidP="00BD3CEC">
            <w:pPr>
              <w:autoSpaceDE w:val="0"/>
              <w:autoSpaceDN w:val="0"/>
              <w:adjustRightInd w:val="0"/>
              <w:ind w:firstLine="0"/>
              <w:jc w:val="left"/>
              <w:rPr>
                <w:rFonts w:ascii="標楷體" w:eastAsia="標楷體" w:hAnsi="標楷體" w:cs="DFKaiShu-SB-Estd-BF"/>
                <w:color w:val="FF0000"/>
                <w:sz w:val="24"/>
                <w:szCs w:val="24"/>
              </w:rPr>
            </w:pPr>
            <w:r w:rsidRPr="00FF549A">
              <w:rPr>
                <w:rFonts w:ascii="標楷體" w:eastAsia="標楷體" w:hAnsi="標楷體"/>
              </w:rPr>
              <w:t>家J2</w:t>
            </w:r>
            <w:r w:rsidRPr="00FF549A">
              <w:rPr>
                <w:rFonts w:ascii="標楷體" w:eastAsia="標楷體" w:hAnsi="標楷體" w:hint="eastAsia"/>
              </w:rPr>
              <w:t xml:space="preserve"> </w:t>
            </w:r>
            <w:r w:rsidRPr="00FF549A">
              <w:rPr>
                <w:rFonts w:ascii="標楷體" w:eastAsia="標楷體" w:hAnsi="標楷體"/>
              </w:rPr>
              <w:t>探討社會與自然環境對個人及家庭的影響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D4EA50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BD3CEC" w:rsidRPr="00500692" w14:paraId="1663D9C9" w14:textId="77777777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00C1A66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</w:rPr>
              <w:t>第二十</w:t>
            </w:r>
            <w:r>
              <w:rPr>
                <w:rFonts w:eastAsia="標楷體" w:hint="eastAsia"/>
                <w:color w:val="auto"/>
              </w:rPr>
              <w:t>一</w:t>
            </w:r>
            <w:proofErr w:type="gramStart"/>
            <w:r w:rsidRPr="00B26C28">
              <w:rPr>
                <w:rFonts w:eastAsia="標楷體"/>
                <w:color w:val="auto"/>
              </w:rPr>
              <w:t>週</w:t>
            </w:r>
            <w:proofErr w:type="gramEnd"/>
          </w:p>
          <w:p w14:paraId="4B5D9618" w14:textId="77777777" w:rsidR="00BD3CEC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>
              <w:rPr>
                <w:rFonts w:eastAsia="標楷體" w:hint="eastAsia"/>
                <w:color w:val="auto"/>
              </w:rPr>
              <w:t>1/15~1/19</w:t>
            </w:r>
          </w:p>
          <w:p w14:paraId="6053E4CB" w14:textId="77777777" w:rsidR="00BD3CEC" w:rsidRPr="00B26C28" w:rsidRDefault="00BD3CEC" w:rsidP="00BD3CEC">
            <w:pPr>
              <w:spacing w:line="0" w:lineRule="atLeast"/>
              <w:jc w:val="center"/>
              <w:rPr>
                <w:rFonts w:eastAsia="標楷體"/>
                <w:color w:val="auto"/>
              </w:rPr>
            </w:pPr>
            <w:r w:rsidRPr="00B26C28">
              <w:rPr>
                <w:rFonts w:eastAsia="標楷體"/>
                <w:color w:val="auto"/>
                <w:highlight w:val="yellow"/>
              </w:rPr>
              <w:t>(</w:t>
            </w:r>
            <w:r>
              <w:rPr>
                <w:rFonts w:eastAsia="標楷體" w:hint="eastAsia"/>
                <w:color w:val="auto"/>
                <w:highlight w:val="yellow"/>
              </w:rPr>
              <w:t>預計</w:t>
            </w:r>
            <w:r w:rsidRPr="00B26C28">
              <w:rPr>
                <w:rFonts w:eastAsia="標楷體"/>
                <w:color w:val="auto"/>
                <w:highlight w:val="yellow"/>
              </w:rPr>
              <w:t>段考</w:t>
            </w:r>
            <w:proofErr w:type="gramStart"/>
            <w:r>
              <w:rPr>
                <w:rFonts w:eastAsia="標楷體" w:hint="eastAsia"/>
                <w:color w:val="auto"/>
                <w:highlight w:val="yellow"/>
              </w:rPr>
              <w:t>週</w:t>
            </w:r>
            <w:proofErr w:type="gramEnd"/>
            <w:r w:rsidRPr="00B26C28">
              <w:rPr>
                <w:rFonts w:eastAsia="標楷體"/>
                <w:color w:val="auto"/>
                <w:highlight w:val="yellow"/>
              </w:rPr>
              <w:t>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D23EE" w14:textId="77777777" w:rsidR="00BD3CEC" w:rsidRPr="00500692" w:rsidRDefault="00BD3CEC" w:rsidP="00BD3CEC">
            <w:pPr>
              <w:pStyle w:val="Default"/>
              <w:jc w:val="left"/>
              <w:rPr>
                <w:rFonts w:eastAsia="標楷體"/>
                <w:color w:val="FF0000"/>
              </w:rPr>
            </w:pP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4D80F52" w14:textId="77777777" w:rsidR="00BD3CEC" w:rsidRPr="00500692" w:rsidRDefault="00BD3CEC" w:rsidP="00BD3CEC">
            <w:pPr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FD0768F" w14:textId="77777777" w:rsidR="00BD3CEC" w:rsidRPr="00833756" w:rsidRDefault="00BD3CEC" w:rsidP="00BD3CEC">
            <w:pPr>
              <w:jc w:val="left"/>
              <w:rPr>
                <w:rFonts w:ascii="標楷體" w:eastAsia="標楷體" w:hAnsi="標楷體" w:cs="標楷體"/>
                <w:color w:val="000000" w:themeColor="text1"/>
                <w:szCs w:val="24"/>
                <w:highlight w:val="yellow"/>
              </w:rPr>
            </w:pPr>
            <w:r w:rsidRPr="00833756">
              <w:rPr>
                <w:rFonts w:ascii="標楷體" w:eastAsia="標楷體" w:hAnsi="標楷體" w:cs="標楷體" w:hint="eastAsia"/>
                <w:color w:val="000000" w:themeColor="text1"/>
                <w:szCs w:val="24"/>
                <w:highlight w:val="yellow"/>
              </w:rPr>
              <w:t>段考複習</w:t>
            </w:r>
          </w:p>
          <w:p w14:paraId="3B612783" w14:textId="77777777" w:rsidR="00BD3CEC" w:rsidRPr="00500692" w:rsidRDefault="00BD3CEC" w:rsidP="00BD3CEC">
            <w:pPr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833756">
              <w:rPr>
                <w:rFonts w:ascii="標楷體" w:eastAsia="標楷體" w:hAnsi="標楷體" w:cs="標楷體" w:hint="eastAsia"/>
                <w:color w:val="000000" w:themeColor="text1"/>
                <w:szCs w:val="24"/>
                <w:highlight w:val="yellow"/>
              </w:rPr>
              <w:t>段考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1935A515" w14:textId="77777777" w:rsidR="00BD3CEC" w:rsidRPr="00500692" w:rsidRDefault="00BD3CEC" w:rsidP="00BD3CEC">
            <w:pPr>
              <w:ind w:left="317" w:hanging="317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BD3CEC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3A0ADDF6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教學資源：</w:t>
            </w:r>
          </w:p>
          <w:p w14:paraId="4DF1FD35" w14:textId="77777777" w:rsidR="00BD3CEC" w:rsidRPr="005B0FEE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備課用</w:t>
            </w:r>
            <w:proofErr w:type="gramEnd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書、劉繼文講義、</w:t>
            </w: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自編講義</w:t>
            </w:r>
          </w:p>
          <w:p w14:paraId="578BC819" w14:textId="77777777" w:rsidR="00BD3CEC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5B0FEE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學習策略：</w:t>
            </w:r>
          </w:p>
          <w:p w14:paraId="28884BDD" w14:textId="77777777" w:rsidR="00BD3CEC" w:rsidRPr="00500692" w:rsidRDefault="00BD3CEC" w:rsidP="00BD3CEC">
            <w:pPr>
              <w:ind w:leftChars="25" w:left="50" w:firstLine="0"/>
              <w:jc w:val="left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C00466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小組討論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0FD31C87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課堂問答</w:t>
            </w:r>
          </w:p>
          <w:p w14:paraId="30FA2635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紙筆測驗</w:t>
            </w:r>
          </w:p>
          <w:p w14:paraId="07989DD1" w14:textId="77777777" w:rsidR="00BD3CEC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r w:rsidRPr="00A54AF3"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作業檢核</w:t>
            </w:r>
          </w:p>
          <w:p w14:paraId="04EB173F" w14:textId="77777777" w:rsidR="00BD3CEC" w:rsidRPr="00A54AF3" w:rsidRDefault="00BD3CEC" w:rsidP="00BD3CEC">
            <w:pPr>
              <w:ind w:left="92" w:hanging="7"/>
              <w:jc w:val="left"/>
              <w:rPr>
                <w:rFonts w:ascii="標楷體" w:eastAsia="標楷體" w:hAnsi="標楷體" w:cs="標楷體"/>
                <w:color w:val="000000" w:themeColor="text1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color w:val="000000" w:themeColor="text1"/>
                <w:sz w:val="24"/>
                <w:szCs w:val="24"/>
              </w:rPr>
              <w:t>同儕互評</w:t>
            </w:r>
            <w:proofErr w:type="gramEnd"/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14:paraId="49E787D4" w14:textId="77777777" w:rsidR="00BD3CEC" w:rsidRPr="007F0713" w:rsidRDefault="00BD3CEC" w:rsidP="00BD3CEC">
            <w:pPr>
              <w:spacing w:line="260" w:lineRule="exact"/>
              <w:ind w:firstLine="0"/>
              <w:jc w:val="lef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閱讀素養教育】</w:t>
            </w:r>
          </w:p>
          <w:p w14:paraId="5252B5D8" w14:textId="77777777" w:rsidR="00BD3CEC" w:rsidRPr="007F0713" w:rsidRDefault="00BD3CEC" w:rsidP="00BD3CEC">
            <w:pPr>
              <w:spacing w:line="260" w:lineRule="exact"/>
              <w:ind w:firstLine="0"/>
              <w:jc w:val="lef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閱J3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理解學科知識內的重要詞彙的意涵，並懂得如何運用該詞彙與他人進行溝通。</w:t>
            </w:r>
          </w:p>
          <w:p w14:paraId="4A16F38A" w14:textId="77777777" w:rsidR="00BD3CEC" w:rsidRPr="007F0713" w:rsidRDefault="00BD3CEC" w:rsidP="00BD3CEC">
            <w:pPr>
              <w:spacing w:line="260" w:lineRule="exact"/>
              <w:ind w:firstLine="0"/>
              <w:jc w:val="left"/>
              <w:rPr>
                <w:rFonts w:ascii="標楷體" w:eastAsia="標楷體" w:hAnsi="標楷體"/>
                <w:bCs/>
                <w:snapToGrid w:val="0"/>
                <w:szCs w:val="24"/>
              </w:rPr>
            </w:pPr>
            <w:r w:rsidRPr="007F0713">
              <w:rPr>
                <w:rFonts w:ascii="標楷體" w:eastAsia="標楷體" w:hAnsi="標楷體"/>
                <w:b/>
                <w:bCs/>
                <w:snapToGrid w:val="0"/>
                <w:szCs w:val="24"/>
              </w:rPr>
              <w:t>【品德教育】</w:t>
            </w:r>
          </w:p>
          <w:p w14:paraId="6D89C754" w14:textId="77777777" w:rsidR="00BD3CEC" w:rsidRPr="007F0713" w:rsidRDefault="00BD3CEC" w:rsidP="00BD3CEC">
            <w:pPr>
              <w:spacing w:line="260" w:lineRule="exact"/>
              <w:ind w:firstLine="0"/>
              <w:jc w:val="lef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/>
                <w:szCs w:val="24"/>
              </w:rPr>
              <w:t>品J1</w:t>
            </w:r>
            <w:r w:rsidRPr="007F0713">
              <w:rPr>
                <w:rFonts w:ascii="標楷體" w:eastAsia="標楷體" w:hAnsi="標楷體" w:hint="eastAsia"/>
                <w:szCs w:val="24"/>
              </w:rPr>
              <w:t xml:space="preserve"> </w:t>
            </w:r>
            <w:r w:rsidRPr="007F0713">
              <w:rPr>
                <w:rFonts w:ascii="標楷體" w:eastAsia="標楷體" w:hAnsi="標楷體"/>
                <w:szCs w:val="24"/>
              </w:rPr>
              <w:t>溝通合作與和諧人際關係。</w:t>
            </w:r>
          </w:p>
          <w:p w14:paraId="59B0C552" w14:textId="77777777" w:rsidR="00BD3CEC" w:rsidRPr="00BD3CEC" w:rsidRDefault="00BD3CEC" w:rsidP="00BD3CEC">
            <w:pPr>
              <w:snapToGrid w:val="0"/>
              <w:spacing w:line="260" w:lineRule="exact"/>
              <w:ind w:firstLine="0"/>
              <w:jc w:val="left"/>
              <w:rPr>
                <w:rFonts w:ascii="標楷體" w:eastAsia="標楷體" w:hAnsi="標楷體"/>
                <w:szCs w:val="24"/>
              </w:rPr>
            </w:pPr>
            <w:r w:rsidRPr="007F0713">
              <w:rPr>
                <w:rFonts w:ascii="標楷體" w:eastAsia="標楷體" w:hAnsi="標楷體" w:hint="eastAsia"/>
                <w:szCs w:val="24"/>
              </w:rPr>
              <w:t>品J8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8EB287" w14:textId="77777777" w:rsidR="00BD3CEC" w:rsidRPr="00500692" w:rsidRDefault="00BD3CEC" w:rsidP="00BD3CEC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</w:tbl>
    <w:p w14:paraId="0FA6A780" w14:textId="77777777" w:rsidR="00E41D93" w:rsidRDefault="00E41D93" w:rsidP="00E41D93">
      <w:pPr>
        <w:ind w:firstLine="0"/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 w:hint="eastAsia"/>
          <w:color w:val="auto"/>
          <w:sz w:val="24"/>
          <w:szCs w:val="24"/>
        </w:rPr>
        <w:t>七、</w:t>
      </w:r>
      <w:r w:rsidRPr="007239F5">
        <w:rPr>
          <w:rFonts w:ascii="標楷體" w:eastAsia="標楷體" w:hAnsi="標楷體" w:cs="標楷體" w:hint="eastAsia"/>
          <w:color w:val="FF0000"/>
          <w:sz w:val="24"/>
          <w:szCs w:val="24"/>
          <w:highlight w:val="yellow"/>
        </w:rPr>
        <w:t>本課程是否有校外人士協助教學</w:t>
      </w:r>
    </w:p>
    <w:p w14:paraId="077484D0" w14:textId="77777777" w:rsidR="00E41D93" w:rsidRDefault="00BD3CEC" w:rsidP="00E41D93">
      <w:pPr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Apple Color Emoji" w:eastAsia="標楷體" w:hAnsi="Apple Color Emoji" w:cs="標楷體"/>
          <w:color w:val="auto"/>
          <w:sz w:val="24"/>
          <w:szCs w:val="24"/>
        </w:rPr>
        <w:t>◼︎</w:t>
      </w:r>
      <w:r w:rsidR="00E41D93">
        <w:rPr>
          <w:rFonts w:ascii="標楷體" w:eastAsia="標楷體" w:hAnsi="標楷體" w:cs="標楷體" w:hint="eastAsia"/>
          <w:color w:val="auto"/>
          <w:sz w:val="24"/>
          <w:szCs w:val="24"/>
        </w:rPr>
        <w:t>否，全學年都沒有(以下免填)</w:t>
      </w:r>
    </w:p>
    <w:p w14:paraId="1C17D297" w14:textId="77777777" w:rsidR="00E41D93" w:rsidRDefault="00E41D93" w:rsidP="00E41D93">
      <w:pPr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 w:hint="eastAsia"/>
          <w:color w:val="auto"/>
          <w:sz w:val="24"/>
          <w:szCs w:val="24"/>
        </w:rPr>
        <w:lastRenderedPageBreak/>
        <w:t>□有，部分班級，實施的班級為：___________</w:t>
      </w:r>
    </w:p>
    <w:p w14:paraId="58F6B914" w14:textId="77777777" w:rsidR="00E41D93" w:rsidRDefault="00E41D93" w:rsidP="00E41D93">
      <w:pPr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 w:hint="eastAsia"/>
          <w:color w:val="auto"/>
          <w:sz w:val="24"/>
          <w:szCs w:val="24"/>
        </w:rPr>
        <w:t>□有，全學年實施</w:t>
      </w:r>
    </w:p>
    <w:tbl>
      <w:tblPr>
        <w:tblStyle w:val="aff7"/>
        <w:tblW w:w="15108" w:type="dxa"/>
        <w:tblInd w:w="-28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92"/>
        <w:gridCol w:w="3416"/>
        <w:gridCol w:w="3513"/>
        <w:gridCol w:w="2296"/>
        <w:gridCol w:w="1399"/>
        <w:gridCol w:w="3192"/>
      </w:tblGrid>
      <w:tr w:rsidR="00E41D93" w14:paraId="35638B14" w14:textId="77777777" w:rsidTr="00E41D93">
        <w:tc>
          <w:tcPr>
            <w:tcW w:w="12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0C272663" w14:textId="77777777" w:rsidR="00E41D93" w:rsidRDefault="00E41D93">
            <w:pPr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學期程</w:t>
            </w:r>
          </w:p>
        </w:tc>
        <w:tc>
          <w:tcPr>
            <w:tcW w:w="34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54F84994" w14:textId="77777777" w:rsidR="00E41D93" w:rsidRDefault="00E41D93">
            <w:pPr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校外人士協助之課程大綱</w:t>
            </w:r>
          </w:p>
        </w:tc>
        <w:tc>
          <w:tcPr>
            <w:tcW w:w="35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542B93A6" w14:textId="77777777" w:rsidR="00E41D93" w:rsidRDefault="00E41D93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材形式</w:t>
            </w:r>
          </w:p>
        </w:tc>
        <w:tc>
          <w:tcPr>
            <w:tcW w:w="22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26CC1BD3" w14:textId="77777777" w:rsidR="00E41D93" w:rsidRDefault="00E41D93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材內容簡介</w:t>
            </w:r>
          </w:p>
        </w:tc>
        <w:tc>
          <w:tcPr>
            <w:tcW w:w="13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7F54434B" w14:textId="77777777" w:rsidR="00E41D93" w:rsidRDefault="00E41D93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預期成效</w:t>
            </w:r>
          </w:p>
        </w:tc>
        <w:tc>
          <w:tcPr>
            <w:tcW w:w="31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5EA685B0" w14:textId="77777777" w:rsidR="00E41D93" w:rsidRDefault="00E41D93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原授課教師角色</w:t>
            </w:r>
          </w:p>
        </w:tc>
      </w:tr>
      <w:tr w:rsidR="00E41D93" w14:paraId="385F8AC5" w14:textId="77777777" w:rsidTr="00E41D93">
        <w:tc>
          <w:tcPr>
            <w:tcW w:w="12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6DB4573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4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50415AE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5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14:paraId="68C0AA4C" w14:textId="77777777" w:rsidR="00E41D93" w:rsidRDefault="00E41D93">
            <w:pPr>
              <w:pStyle w:val="Web"/>
              <w:ind w:firstLine="23"/>
              <w:jc w:val="both"/>
              <w:rPr>
                <w:rFonts w:ascii="標楷體" w:eastAsia="標楷體" w:hAnsi="標楷體" w:cs="標楷體"/>
                <w:color w:val="000000"/>
              </w:rPr>
            </w:pPr>
            <w:r>
              <w:rPr>
                <w:rFonts w:ascii="標楷體" w:eastAsia="標楷體" w:hAnsi="標楷體" w:cs="標楷體" w:hint="eastAsia"/>
                <w:color w:val="000000"/>
              </w:rPr>
              <w:t>□簡報□印刷品□影音光碟</w:t>
            </w:r>
          </w:p>
          <w:p w14:paraId="425209A4" w14:textId="77777777" w:rsidR="00E41D93" w:rsidRDefault="00E41D93">
            <w:pPr>
              <w:pStyle w:val="Web"/>
              <w:ind w:firstLine="23"/>
              <w:jc w:val="both"/>
              <w:rPr>
                <w:rFonts w:ascii="標楷體" w:eastAsia="標楷體" w:hAnsi="標楷體" w:cs="標楷體"/>
                <w:color w:val="000000"/>
              </w:rPr>
            </w:pPr>
            <w:r>
              <w:rPr>
                <w:rFonts w:ascii="標楷體" w:eastAsia="標楷體" w:hAnsi="標楷體" w:cs="標楷體" w:hint="eastAsia"/>
                <w:color w:val="000000"/>
              </w:rPr>
              <w:t xml:space="preserve">□其他於課程或活動中使用之教學資料，請說明： </w:t>
            </w:r>
          </w:p>
        </w:tc>
        <w:tc>
          <w:tcPr>
            <w:tcW w:w="22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0489EDC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3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5D03464C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1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61ACAC6C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E41D93" w14:paraId="0F6F5319" w14:textId="77777777" w:rsidTr="00E41D93">
        <w:tc>
          <w:tcPr>
            <w:tcW w:w="12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445B71BF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4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3277F7C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5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D527C62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22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07A8842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3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7CA0F7C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1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DC0FB24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E41D93" w14:paraId="2193E437" w14:textId="77777777" w:rsidTr="00E41D93">
        <w:tc>
          <w:tcPr>
            <w:tcW w:w="12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CD39058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4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B554488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5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3132D09A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22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05796A75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3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1DF5BB0F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1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14:paraId="7715FCE5" w14:textId="77777777"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</w:tbl>
    <w:p w14:paraId="41A6D1BF" w14:textId="77777777" w:rsidR="00E41D93" w:rsidRDefault="00E41D93" w:rsidP="00E41D93">
      <w:pPr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 w:hint="eastAsia"/>
          <w:color w:val="auto"/>
          <w:sz w:val="24"/>
          <w:szCs w:val="24"/>
        </w:rPr>
        <w:t>*上述欄位皆與校外人士協助教學與活動之申請表一致</w:t>
      </w:r>
    </w:p>
    <w:p w14:paraId="37C955F8" w14:textId="77777777" w:rsidR="00956B1D" w:rsidRPr="00E41D93" w:rsidRDefault="00956B1D" w:rsidP="00D37619">
      <w:pPr>
        <w:rPr>
          <w:rFonts w:ascii="標楷體" w:eastAsia="標楷體" w:hAnsi="標楷體" w:cs="標楷體"/>
          <w:b/>
          <w:sz w:val="24"/>
          <w:szCs w:val="24"/>
        </w:rPr>
      </w:pPr>
    </w:p>
    <w:sectPr w:rsidR="00956B1D" w:rsidRPr="00E41D93" w:rsidSect="00796C7E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6839" w:h="11907" w:orient="landscape" w:code="9"/>
      <w:pgMar w:top="851" w:right="1134" w:bottom="851" w:left="1134" w:header="0" w:footer="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5B4319" w14:textId="77777777" w:rsidR="009A34D0" w:rsidRDefault="009A34D0">
      <w:r>
        <w:separator/>
      </w:r>
    </w:p>
  </w:endnote>
  <w:endnote w:type="continuationSeparator" w:id="0">
    <w:p w14:paraId="5042AC4F" w14:textId="77777777" w:rsidR="009A34D0" w:rsidRDefault="009A34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altName w:val="微軟正黑體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pple Color Emoji">
    <w:altName w:val="Calibri"/>
    <w:charset w:val="00"/>
    <w:family w:val="auto"/>
    <w:pitch w:val="variable"/>
    <w:sig w:usb0="00000003" w:usb1="18000000" w:usb2="14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DFKaiShu-SB-Estd-BF">
    <w:altName w:val="AVGmdBU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VGmdBU">
    <w:charset w:val="88"/>
    <w:family w:val="auto"/>
    <w:pitch w:val="variable"/>
    <w:sig w:usb0="A00002BF" w:usb1="78CFFCFB" w:usb2="00000016" w:usb3="00000000" w:csb0="0016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D628A6" w14:textId="77777777" w:rsidR="008C31C3" w:rsidRDefault="008C31C3">
    <w:pPr>
      <w:pStyle w:val="aff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26772356"/>
      <w:docPartObj>
        <w:docPartGallery w:val="Page Numbers (Bottom of Page)"/>
        <w:docPartUnique/>
      </w:docPartObj>
    </w:sdtPr>
    <w:sdtEndPr/>
    <w:sdtContent>
      <w:p w14:paraId="1FE2022A" w14:textId="77777777" w:rsidR="002E38B1" w:rsidRDefault="002E38B1">
        <w:pPr>
          <w:pStyle w:val="af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57089" w:rsidRPr="00F57089">
          <w:rPr>
            <w:noProof/>
            <w:lang w:val="zh-TW"/>
          </w:rPr>
          <w:t>5</w:t>
        </w:r>
        <w:r>
          <w:fldChar w:fldCharType="end"/>
        </w:r>
      </w:p>
    </w:sdtContent>
  </w:sdt>
  <w:p w14:paraId="3C79CF36" w14:textId="77777777" w:rsidR="009C5A07" w:rsidRDefault="009C5A07">
    <w:pPr>
      <w:tabs>
        <w:tab w:val="center" w:pos="4153"/>
        <w:tab w:val="right" w:pos="8306"/>
      </w:tabs>
      <w:spacing w:after="992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0426E1" w14:textId="77777777" w:rsidR="008C31C3" w:rsidRDefault="008C31C3">
    <w:pPr>
      <w:pStyle w:val="af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B11984" w14:textId="77777777" w:rsidR="009A34D0" w:rsidRDefault="009A34D0">
      <w:r>
        <w:separator/>
      </w:r>
    </w:p>
  </w:footnote>
  <w:footnote w:type="continuationSeparator" w:id="0">
    <w:p w14:paraId="48BA49E3" w14:textId="77777777" w:rsidR="009A34D0" w:rsidRDefault="009A34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D95A0A" w14:textId="77777777" w:rsidR="008C31C3" w:rsidRDefault="008C31C3">
    <w:pPr>
      <w:pStyle w:val="aff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BF53FE" w14:textId="77777777" w:rsidR="008C31C3" w:rsidRDefault="008C31C3">
    <w:pPr>
      <w:pStyle w:val="aff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917BAE" w14:textId="77777777" w:rsidR="008C31C3" w:rsidRDefault="008C31C3">
    <w:pPr>
      <w:pStyle w:val="aff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895EAB"/>
    <w:multiLevelType w:val="hybridMultilevel"/>
    <w:tmpl w:val="AC2EE8D0"/>
    <w:lvl w:ilvl="0" w:tplc="F386FD84">
      <w:start w:val="1"/>
      <w:numFmt w:val="decimal"/>
      <w:lvlText w:val="%1."/>
      <w:lvlJc w:val="left"/>
      <w:pPr>
        <w:ind w:left="503" w:hanging="480"/>
      </w:pPr>
      <w:rPr>
        <w:color w:val="000000" w:themeColor="text1"/>
        <w:sz w:val="20"/>
        <w:szCs w:val="20"/>
      </w:rPr>
    </w:lvl>
    <w:lvl w:ilvl="1" w:tplc="04090019" w:tentative="1">
      <w:start w:val="1"/>
      <w:numFmt w:val="ideographTraditional"/>
      <w:lvlText w:val="%2、"/>
      <w:lvlJc w:val="left"/>
      <w:pPr>
        <w:ind w:left="983" w:hanging="480"/>
      </w:pPr>
    </w:lvl>
    <w:lvl w:ilvl="2" w:tplc="0409001B" w:tentative="1">
      <w:start w:val="1"/>
      <w:numFmt w:val="lowerRoman"/>
      <w:lvlText w:val="%3."/>
      <w:lvlJc w:val="right"/>
      <w:pPr>
        <w:ind w:left="1463" w:hanging="480"/>
      </w:pPr>
    </w:lvl>
    <w:lvl w:ilvl="3" w:tplc="0409000F" w:tentative="1">
      <w:start w:val="1"/>
      <w:numFmt w:val="decimal"/>
      <w:lvlText w:val="%4."/>
      <w:lvlJc w:val="left"/>
      <w:pPr>
        <w:ind w:left="19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23" w:hanging="480"/>
      </w:pPr>
    </w:lvl>
    <w:lvl w:ilvl="5" w:tplc="0409001B" w:tentative="1">
      <w:start w:val="1"/>
      <w:numFmt w:val="lowerRoman"/>
      <w:lvlText w:val="%6."/>
      <w:lvlJc w:val="right"/>
      <w:pPr>
        <w:ind w:left="2903" w:hanging="480"/>
      </w:pPr>
    </w:lvl>
    <w:lvl w:ilvl="6" w:tplc="0409000F" w:tentative="1">
      <w:start w:val="1"/>
      <w:numFmt w:val="decimal"/>
      <w:lvlText w:val="%7."/>
      <w:lvlJc w:val="left"/>
      <w:pPr>
        <w:ind w:left="33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63" w:hanging="480"/>
      </w:pPr>
    </w:lvl>
    <w:lvl w:ilvl="8" w:tplc="0409001B" w:tentative="1">
      <w:start w:val="1"/>
      <w:numFmt w:val="lowerRoman"/>
      <w:lvlText w:val="%9."/>
      <w:lvlJc w:val="right"/>
      <w:pPr>
        <w:ind w:left="4343" w:hanging="480"/>
      </w:pPr>
    </w:lvl>
  </w:abstractNum>
  <w:abstractNum w:abstractNumId="1" w15:restartNumberingAfterBreak="0">
    <w:nsid w:val="0E626A2B"/>
    <w:multiLevelType w:val="hybridMultilevel"/>
    <w:tmpl w:val="7D92BD66"/>
    <w:lvl w:ilvl="0" w:tplc="0409000F">
      <w:start w:val="1"/>
      <w:numFmt w:val="decimal"/>
      <w:lvlText w:val="%1."/>
      <w:lvlJc w:val="left"/>
      <w:pPr>
        <w:ind w:left="366" w:hanging="480"/>
      </w:pPr>
    </w:lvl>
    <w:lvl w:ilvl="1" w:tplc="04090019" w:tentative="1">
      <w:start w:val="1"/>
      <w:numFmt w:val="ideographTraditional"/>
      <w:lvlText w:val="%2、"/>
      <w:lvlJc w:val="left"/>
      <w:pPr>
        <w:ind w:left="846" w:hanging="480"/>
      </w:pPr>
    </w:lvl>
    <w:lvl w:ilvl="2" w:tplc="0409001B" w:tentative="1">
      <w:start w:val="1"/>
      <w:numFmt w:val="lowerRoman"/>
      <w:lvlText w:val="%3."/>
      <w:lvlJc w:val="right"/>
      <w:pPr>
        <w:ind w:left="1326" w:hanging="480"/>
      </w:pPr>
    </w:lvl>
    <w:lvl w:ilvl="3" w:tplc="0409000F" w:tentative="1">
      <w:start w:val="1"/>
      <w:numFmt w:val="decimal"/>
      <w:lvlText w:val="%4."/>
      <w:lvlJc w:val="left"/>
      <w:pPr>
        <w:ind w:left="180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86" w:hanging="480"/>
      </w:pPr>
    </w:lvl>
    <w:lvl w:ilvl="5" w:tplc="0409001B" w:tentative="1">
      <w:start w:val="1"/>
      <w:numFmt w:val="lowerRoman"/>
      <w:lvlText w:val="%6."/>
      <w:lvlJc w:val="right"/>
      <w:pPr>
        <w:ind w:left="2766" w:hanging="480"/>
      </w:pPr>
    </w:lvl>
    <w:lvl w:ilvl="6" w:tplc="0409000F" w:tentative="1">
      <w:start w:val="1"/>
      <w:numFmt w:val="decimal"/>
      <w:lvlText w:val="%7."/>
      <w:lvlJc w:val="left"/>
      <w:pPr>
        <w:ind w:left="324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726" w:hanging="480"/>
      </w:pPr>
    </w:lvl>
    <w:lvl w:ilvl="8" w:tplc="0409001B" w:tentative="1">
      <w:start w:val="1"/>
      <w:numFmt w:val="lowerRoman"/>
      <w:lvlText w:val="%9."/>
      <w:lvlJc w:val="right"/>
      <w:pPr>
        <w:ind w:left="4206" w:hanging="480"/>
      </w:pPr>
    </w:lvl>
  </w:abstractNum>
  <w:abstractNum w:abstractNumId="2" w15:restartNumberingAfterBreak="0">
    <w:nsid w:val="10715F27"/>
    <w:multiLevelType w:val="hybridMultilevel"/>
    <w:tmpl w:val="6EEA8732"/>
    <w:lvl w:ilvl="0" w:tplc="0409000F">
      <w:start w:val="1"/>
      <w:numFmt w:val="decimal"/>
      <w:lvlText w:val="%1."/>
      <w:lvlJc w:val="left"/>
      <w:pPr>
        <w:ind w:left="503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83" w:hanging="480"/>
      </w:pPr>
    </w:lvl>
    <w:lvl w:ilvl="2" w:tplc="0409001B" w:tentative="1">
      <w:start w:val="1"/>
      <w:numFmt w:val="lowerRoman"/>
      <w:lvlText w:val="%3."/>
      <w:lvlJc w:val="right"/>
      <w:pPr>
        <w:ind w:left="1463" w:hanging="480"/>
      </w:pPr>
    </w:lvl>
    <w:lvl w:ilvl="3" w:tplc="0409000F" w:tentative="1">
      <w:start w:val="1"/>
      <w:numFmt w:val="decimal"/>
      <w:lvlText w:val="%4."/>
      <w:lvlJc w:val="left"/>
      <w:pPr>
        <w:ind w:left="19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23" w:hanging="480"/>
      </w:pPr>
    </w:lvl>
    <w:lvl w:ilvl="5" w:tplc="0409001B" w:tentative="1">
      <w:start w:val="1"/>
      <w:numFmt w:val="lowerRoman"/>
      <w:lvlText w:val="%6."/>
      <w:lvlJc w:val="right"/>
      <w:pPr>
        <w:ind w:left="2903" w:hanging="480"/>
      </w:pPr>
    </w:lvl>
    <w:lvl w:ilvl="6" w:tplc="0409000F" w:tentative="1">
      <w:start w:val="1"/>
      <w:numFmt w:val="decimal"/>
      <w:lvlText w:val="%7."/>
      <w:lvlJc w:val="left"/>
      <w:pPr>
        <w:ind w:left="33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63" w:hanging="480"/>
      </w:pPr>
    </w:lvl>
    <w:lvl w:ilvl="8" w:tplc="0409001B" w:tentative="1">
      <w:start w:val="1"/>
      <w:numFmt w:val="lowerRoman"/>
      <w:lvlText w:val="%9."/>
      <w:lvlJc w:val="right"/>
      <w:pPr>
        <w:ind w:left="4343" w:hanging="480"/>
      </w:pPr>
    </w:lvl>
  </w:abstractNum>
  <w:abstractNum w:abstractNumId="3" w15:restartNumberingAfterBreak="0">
    <w:nsid w:val="16EC1E73"/>
    <w:multiLevelType w:val="hybridMultilevel"/>
    <w:tmpl w:val="66765096"/>
    <w:lvl w:ilvl="0" w:tplc="FC32D390">
      <w:start w:val="1"/>
      <w:numFmt w:val="decimal"/>
      <w:lvlText w:val="%1."/>
      <w:lvlJc w:val="left"/>
      <w:pPr>
        <w:ind w:left="275" w:hanging="480"/>
      </w:pPr>
      <w:rPr>
        <w:color w:val="000000" w:themeColor="text1"/>
        <w:sz w:val="20"/>
      </w:rPr>
    </w:lvl>
    <w:lvl w:ilvl="1" w:tplc="04090019" w:tentative="1">
      <w:start w:val="1"/>
      <w:numFmt w:val="ideographTraditional"/>
      <w:lvlText w:val="%2、"/>
      <w:lvlJc w:val="left"/>
      <w:pPr>
        <w:ind w:left="755" w:hanging="480"/>
      </w:pPr>
    </w:lvl>
    <w:lvl w:ilvl="2" w:tplc="0409001B" w:tentative="1">
      <w:start w:val="1"/>
      <w:numFmt w:val="lowerRoman"/>
      <w:lvlText w:val="%3."/>
      <w:lvlJc w:val="right"/>
      <w:pPr>
        <w:ind w:left="1235" w:hanging="480"/>
      </w:pPr>
    </w:lvl>
    <w:lvl w:ilvl="3" w:tplc="0409000F" w:tentative="1">
      <w:start w:val="1"/>
      <w:numFmt w:val="decimal"/>
      <w:lvlText w:val="%4."/>
      <w:lvlJc w:val="left"/>
      <w:pPr>
        <w:ind w:left="171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95" w:hanging="480"/>
      </w:pPr>
    </w:lvl>
    <w:lvl w:ilvl="5" w:tplc="0409001B" w:tentative="1">
      <w:start w:val="1"/>
      <w:numFmt w:val="lowerRoman"/>
      <w:lvlText w:val="%6."/>
      <w:lvlJc w:val="right"/>
      <w:pPr>
        <w:ind w:left="2675" w:hanging="480"/>
      </w:pPr>
    </w:lvl>
    <w:lvl w:ilvl="6" w:tplc="0409000F" w:tentative="1">
      <w:start w:val="1"/>
      <w:numFmt w:val="decimal"/>
      <w:lvlText w:val="%7."/>
      <w:lvlJc w:val="left"/>
      <w:pPr>
        <w:ind w:left="315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35" w:hanging="480"/>
      </w:pPr>
    </w:lvl>
    <w:lvl w:ilvl="8" w:tplc="0409001B" w:tentative="1">
      <w:start w:val="1"/>
      <w:numFmt w:val="lowerRoman"/>
      <w:lvlText w:val="%9."/>
      <w:lvlJc w:val="right"/>
      <w:pPr>
        <w:ind w:left="4115" w:hanging="480"/>
      </w:pPr>
    </w:lvl>
  </w:abstractNum>
  <w:abstractNum w:abstractNumId="4" w15:restartNumberingAfterBreak="0">
    <w:nsid w:val="26AE117F"/>
    <w:multiLevelType w:val="hybridMultilevel"/>
    <w:tmpl w:val="C3A0754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92F1D8F"/>
    <w:multiLevelType w:val="hybridMultilevel"/>
    <w:tmpl w:val="611C066A"/>
    <w:lvl w:ilvl="0" w:tplc="0409000F">
      <w:start w:val="1"/>
      <w:numFmt w:val="decimal"/>
      <w:lvlText w:val="%1."/>
      <w:lvlJc w:val="left"/>
      <w:pPr>
        <w:ind w:left="247" w:hanging="480"/>
      </w:pPr>
    </w:lvl>
    <w:lvl w:ilvl="1" w:tplc="04090019" w:tentative="1">
      <w:start w:val="1"/>
      <w:numFmt w:val="ideographTraditional"/>
      <w:lvlText w:val="%2、"/>
      <w:lvlJc w:val="left"/>
      <w:pPr>
        <w:ind w:left="727" w:hanging="480"/>
      </w:pPr>
    </w:lvl>
    <w:lvl w:ilvl="2" w:tplc="0409001B" w:tentative="1">
      <w:start w:val="1"/>
      <w:numFmt w:val="lowerRoman"/>
      <w:lvlText w:val="%3."/>
      <w:lvlJc w:val="right"/>
      <w:pPr>
        <w:ind w:left="1207" w:hanging="480"/>
      </w:pPr>
    </w:lvl>
    <w:lvl w:ilvl="3" w:tplc="0409000F" w:tentative="1">
      <w:start w:val="1"/>
      <w:numFmt w:val="decimal"/>
      <w:lvlText w:val="%4."/>
      <w:lvlJc w:val="left"/>
      <w:pPr>
        <w:ind w:left="168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67" w:hanging="480"/>
      </w:pPr>
    </w:lvl>
    <w:lvl w:ilvl="5" w:tplc="0409001B" w:tentative="1">
      <w:start w:val="1"/>
      <w:numFmt w:val="lowerRoman"/>
      <w:lvlText w:val="%6."/>
      <w:lvlJc w:val="right"/>
      <w:pPr>
        <w:ind w:left="2647" w:hanging="480"/>
      </w:pPr>
    </w:lvl>
    <w:lvl w:ilvl="6" w:tplc="0409000F" w:tentative="1">
      <w:start w:val="1"/>
      <w:numFmt w:val="decimal"/>
      <w:lvlText w:val="%7."/>
      <w:lvlJc w:val="left"/>
      <w:pPr>
        <w:ind w:left="312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07" w:hanging="480"/>
      </w:pPr>
    </w:lvl>
    <w:lvl w:ilvl="8" w:tplc="0409001B" w:tentative="1">
      <w:start w:val="1"/>
      <w:numFmt w:val="lowerRoman"/>
      <w:lvlText w:val="%9."/>
      <w:lvlJc w:val="right"/>
      <w:pPr>
        <w:ind w:left="4087" w:hanging="480"/>
      </w:pPr>
    </w:lvl>
  </w:abstractNum>
  <w:abstractNum w:abstractNumId="6" w15:restartNumberingAfterBreak="0">
    <w:nsid w:val="2DAE2143"/>
    <w:multiLevelType w:val="hybridMultilevel"/>
    <w:tmpl w:val="367ECC10"/>
    <w:lvl w:ilvl="0" w:tplc="3530E934">
      <w:start w:val="1"/>
      <w:numFmt w:val="decimal"/>
      <w:lvlText w:val="%1."/>
      <w:lvlJc w:val="left"/>
      <w:pPr>
        <w:ind w:left="480" w:hanging="480"/>
      </w:pPr>
      <w:rPr>
        <w:color w:val="000000" w:themeColor="text1"/>
        <w:sz w:val="20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55B2B9B"/>
    <w:multiLevelType w:val="hybridMultilevel"/>
    <w:tmpl w:val="04EC3AE8"/>
    <w:lvl w:ilvl="0" w:tplc="0409000F">
      <w:start w:val="1"/>
      <w:numFmt w:val="decimal"/>
      <w:lvlText w:val="%1."/>
      <w:lvlJc w:val="left"/>
      <w:pPr>
        <w:ind w:left="366" w:hanging="480"/>
      </w:pPr>
    </w:lvl>
    <w:lvl w:ilvl="1" w:tplc="04090019" w:tentative="1">
      <w:start w:val="1"/>
      <w:numFmt w:val="ideographTraditional"/>
      <w:lvlText w:val="%2、"/>
      <w:lvlJc w:val="left"/>
      <w:pPr>
        <w:ind w:left="846" w:hanging="480"/>
      </w:pPr>
    </w:lvl>
    <w:lvl w:ilvl="2" w:tplc="0409001B" w:tentative="1">
      <w:start w:val="1"/>
      <w:numFmt w:val="lowerRoman"/>
      <w:lvlText w:val="%3."/>
      <w:lvlJc w:val="right"/>
      <w:pPr>
        <w:ind w:left="1326" w:hanging="480"/>
      </w:pPr>
    </w:lvl>
    <w:lvl w:ilvl="3" w:tplc="0409000F" w:tentative="1">
      <w:start w:val="1"/>
      <w:numFmt w:val="decimal"/>
      <w:lvlText w:val="%4."/>
      <w:lvlJc w:val="left"/>
      <w:pPr>
        <w:ind w:left="180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86" w:hanging="480"/>
      </w:pPr>
    </w:lvl>
    <w:lvl w:ilvl="5" w:tplc="0409001B" w:tentative="1">
      <w:start w:val="1"/>
      <w:numFmt w:val="lowerRoman"/>
      <w:lvlText w:val="%6."/>
      <w:lvlJc w:val="right"/>
      <w:pPr>
        <w:ind w:left="2766" w:hanging="480"/>
      </w:pPr>
    </w:lvl>
    <w:lvl w:ilvl="6" w:tplc="0409000F" w:tentative="1">
      <w:start w:val="1"/>
      <w:numFmt w:val="decimal"/>
      <w:lvlText w:val="%7."/>
      <w:lvlJc w:val="left"/>
      <w:pPr>
        <w:ind w:left="324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726" w:hanging="480"/>
      </w:pPr>
    </w:lvl>
    <w:lvl w:ilvl="8" w:tplc="0409001B" w:tentative="1">
      <w:start w:val="1"/>
      <w:numFmt w:val="lowerRoman"/>
      <w:lvlText w:val="%9."/>
      <w:lvlJc w:val="right"/>
      <w:pPr>
        <w:ind w:left="4206" w:hanging="480"/>
      </w:pPr>
    </w:lvl>
  </w:abstractNum>
  <w:abstractNum w:abstractNumId="8" w15:restartNumberingAfterBreak="0">
    <w:nsid w:val="3F03265B"/>
    <w:multiLevelType w:val="hybridMultilevel"/>
    <w:tmpl w:val="5F2ED9D2"/>
    <w:lvl w:ilvl="0" w:tplc="0409000F">
      <w:start w:val="1"/>
      <w:numFmt w:val="decimal"/>
      <w:lvlText w:val="%1."/>
      <w:lvlJc w:val="left"/>
      <w:pPr>
        <w:ind w:left="503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83" w:hanging="480"/>
      </w:pPr>
    </w:lvl>
    <w:lvl w:ilvl="2" w:tplc="0409001B" w:tentative="1">
      <w:start w:val="1"/>
      <w:numFmt w:val="lowerRoman"/>
      <w:lvlText w:val="%3."/>
      <w:lvlJc w:val="right"/>
      <w:pPr>
        <w:ind w:left="1463" w:hanging="480"/>
      </w:pPr>
    </w:lvl>
    <w:lvl w:ilvl="3" w:tplc="0409000F" w:tentative="1">
      <w:start w:val="1"/>
      <w:numFmt w:val="decimal"/>
      <w:lvlText w:val="%4."/>
      <w:lvlJc w:val="left"/>
      <w:pPr>
        <w:ind w:left="19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23" w:hanging="480"/>
      </w:pPr>
    </w:lvl>
    <w:lvl w:ilvl="5" w:tplc="0409001B" w:tentative="1">
      <w:start w:val="1"/>
      <w:numFmt w:val="lowerRoman"/>
      <w:lvlText w:val="%6."/>
      <w:lvlJc w:val="right"/>
      <w:pPr>
        <w:ind w:left="2903" w:hanging="480"/>
      </w:pPr>
    </w:lvl>
    <w:lvl w:ilvl="6" w:tplc="0409000F" w:tentative="1">
      <w:start w:val="1"/>
      <w:numFmt w:val="decimal"/>
      <w:lvlText w:val="%7."/>
      <w:lvlJc w:val="left"/>
      <w:pPr>
        <w:ind w:left="33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63" w:hanging="480"/>
      </w:pPr>
    </w:lvl>
    <w:lvl w:ilvl="8" w:tplc="0409001B" w:tentative="1">
      <w:start w:val="1"/>
      <w:numFmt w:val="lowerRoman"/>
      <w:lvlText w:val="%9."/>
      <w:lvlJc w:val="right"/>
      <w:pPr>
        <w:ind w:left="4343" w:hanging="480"/>
      </w:pPr>
    </w:lvl>
  </w:abstractNum>
  <w:abstractNum w:abstractNumId="9" w15:restartNumberingAfterBreak="0">
    <w:nsid w:val="494D472D"/>
    <w:multiLevelType w:val="hybridMultilevel"/>
    <w:tmpl w:val="751AF3D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E085233"/>
    <w:multiLevelType w:val="hybridMultilevel"/>
    <w:tmpl w:val="84BC8B54"/>
    <w:lvl w:ilvl="0" w:tplc="C1846544">
      <w:start w:val="1"/>
      <w:numFmt w:val="decimal"/>
      <w:lvlText w:val="%1."/>
      <w:lvlJc w:val="left"/>
      <w:pPr>
        <w:ind w:left="480" w:hanging="480"/>
      </w:pPr>
      <w:rPr>
        <w:color w:val="000000" w:themeColor="text1"/>
        <w:sz w:val="20"/>
        <w:szCs w:val="2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1F30E67"/>
    <w:multiLevelType w:val="hybridMultilevel"/>
    <w:tmpl w:val="72DA8F50"/>
    <w:lvl w:ilvl="0" w:tplc="0409000F">
      <w:start w:val="1"/>
      <w:numFmt w:val="decimal"/>
      <w:lvlText w:val="%1."/>
      <w:lvlJc w:val="left"/>
      <w:pPr>
        <w:ind w:left="503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83" w:hanging="480"/>
      </w:pPr>
    </w:lvl>
    <w:lvl w:ilvl="2" w:tplc="0409001B" w:tentative="1">
      <w:start w:val="1"/>
      <w:numFmt w:val="lowerRoman"/>
      <w:lvlText w:val="%3."/>
      <w:lvlJc w:val="right"/>
      <w:pPr>
        <w:ind w:left="1463" w:hanging="480"/>
      </w:pPr>
    </w:lvl>
    <w:lvl w:ilvl="3" w:tplc="0409000F" w:tentative="1">
      <w:start w:val="1"/>
      <w:numFmt w:val="decimal"/>
      <w:lvlText w:val="%4."/>
      <w:lvlJc w:val="left"/>
      <w:pPr>
        <w:ind w:left="19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23" w:hanging="480"/>
      </w:pPr>
    </w:lvl>
    <w:lvl w:ilvl="5" w:tplc="0409001B" w:tentative="1">
      <w:start w:val="1"/>
      <w:numFmt w:val="lowerRoman"/>
      <w:lvlText w:val="%6."/>
      <w:lvlJc w:val="right"/>
      <w:pPr>
        <w:ind w:left="2903" w:hanging="480"/>
      </w:pPr>
    </w:lvl>
    <w:lvl w:ilvl="6" w:tplc="0409000F" w:tentative="1">
      <w:start w:val="1"/>
      <w:numFmt w:val="decimal"/>
      <w:lvlText w:val="%7."/>
      <w:lvlJc w:val="left"/>
      <w:pPr>
        <w:ind w:left="33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63" w:hanging="480"/>
      </w:pPr>
    </w:lvl>
    <w:lvl w:ilvl="8" w:tplc="0409001B" w:tentative="1">
      <w:start w:val="1"/>
      <w:numFmt w:val="lowerRoman"/>
      <w:lvlText w:val="%9."/>
      <w:lvlJc w:val="right"/>
      <w:pPr>
        <w:ind w:left="4343" w:hanging="480"/>
      </w:pPr>
    </w:lvl>
  </w:abstractNum>
  <w:abstractNum w:abstractNumId="12" w15:restartNumberingAfterBreak="0">
    <w:nsid w:val="56ED0396"/>
    <w:multiLevelType w:val="hybridMultilevel"/>
    <w:tmpl w:val="737856B4"/>
    <w:lvl w:ilvl="0" w:tplc="0409000F">
      <w:start w:val="1"/>
      <w:numFmt w:val="decimal"/>
      <w:lvlText w:val="%1."/>
      <w:lvlJc w:val="left"/>
      <w:pPr>
        <w:ind w:left="503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83" w:hanging="480"/>
      </w:pPr>
    </w:lvl>
    <w:lvl w:ilvl="2" w:tplc="0409001B" w:tentative="1">
      <w:start w:val="1"/>
      <w:numFmt w:val="lowerRoman"/>
      <w:lvlText w:val="%3."/>
      <w:lvlJc w:val="right"/>
      <w:pPr>
        <w:ind w:left="1463" w:hanging="480"/>
      </w:pPr>
    </w:lvl>
    <w:lvl w:ilvl="3" w:tplc="0409000F" w:tentative="1">
      <w:start w:val="1"/>
      <w:numFmt w:val="decimal"/>
      <w:lvlText w:val="%4."/>
      <w:lvlJc w:val="left"/>
      <w:pPr>
        <w:ind w:left="19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23" w:hanging="480"/>
      </w:pPr>
    </w:lvl>
    <w:lvl w:ilvl="5" w:tplc="0409001B" w:tentative="1">
      <w:start w:val="1"/>
      <w:numFmt w:val="lowerRoman"/>
      <w:lvlText w:val="%6."/>
      <w:lvlJc w:val="right"/>
      <w:pPr>
        <w:ind w:left="2903" w:hanging="480"/>
      </w:pPr>
    </w:lvl>
    <w:lvl w:ilvl="6" w:tplc="0409000F" w:tentative="1">
      <w:start w:val="1"/>
      <w:numFmt w:val="decimal"/>
      <w:lvlText w:val="%7."/>
      <w:lvlJc w:val="left"/>
      <w:pPr>
        <w:ind w:left="33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63" w:hanging="480"/>
      </w:pPr>
    </w:lvl>
    <w:lvl w:ilvl="8" w:tplc="0409001B" w:tentative="1">
      <w:start w:val="1"/>
      <w:numFmt w:val="lowerRoman"/>
      <w:lvlText w:val="%9."/>
      <w:lvlJc w:val="right"/>
      <w:pPr>
        <w:ind w:left="4343" w:hanging="480"/>
      </w:pPr>
    </w:lvl>
  </w:abstractNum>
  <w:abstractNum w:abstractNumId="13" w15:restartNumberingAfterBreak="0">
    <w:nsid w:val="6156599B"/>
    <w:multiLevelType w:val="hybridMultilevel"/>
    <w:tmpl w:val="6492B7DE"/>
    <w:lvl w:ilvl="0" w:tplc="3486814C">
      <w:start w:val="1"/>
      <w:numFmt w:val="decimal"/>
      <w:lvlText w:val="%1."/>
      <w:lvlJc w:val="left"/>
      <w:pPr>
        <w:ind w:left="480" w:hanging="480"/>
      </w:pPr>
      <w:rPr>
        <w:sz w:val="20"/>
        <w:szCs w:val="2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67921081"/>
    <w:multiLevelType w:val="hybridMultilevel"/>
    <w:tmpl w:val="B3B6E85A"/>
    <w:lvl w:ilvl="0" w:tplc="0409000F">
      <w:start w:val="1"/>
      <w:numFmt w:val="decimal"/>
      <w:lvlText w:val="%1."/>
      <w:lvlJc w:val="left"/>
      <w:pPr>
        <w:ind w:left="503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83" w:hanging="480"/>
      </w:pPr>
    </w:lvl>
    <w:lvl w:ilvl="2" w:tplc="0409001B" w:tentative="1">
      <w:start w:val="1"/>
      <w:numFmt w:val="lowerRoman"/>
      <w:lvlText w:val="%3."/>
      <w:lvlJc w:val="right"/>
      <w:pPr>
        <w:ind w:left="1463" w:hanging="480"/>
      </w:pPr>
    </w:lvl>
    <w:lvl w:ilvl="3" w:tplc="0409000F" w:tentative="1">
      <w:start w:val="1"/>
      <w:numFmt w:val="decimal"/>
      <w:lvlText w:val="%4."/>
      <w:lvlJc w:val="left"/>
      <w:pPr>
        <w:ind w:left="19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23" w:hanging="480"/>
      </w:pPr>
    </w:lvl>
    <w:lvl w:ilvl="5" w:tplc="0409001B" w:tentative="1">
      <w:start w:val="1"/>
      <w:numFmt w:val="lowerRoman"/>
      <w:lvlText w:val="%6."/>
      <w:lvlJc w:val="right"/>
      <w:pPr>
        <w:ind w:left="2903" w:hanging="480"/>
      </w:pPr>
    </w:lvl>
    <w:lvl w:ilvl="6" w:tplc="0409000F" w:tentative="1">
      <w:start w:val="1"/>
      <w:numFmt w:val="decimal"/>
      <w:lvlText w:val="%7."/>
      <w:lvlJc w:val="left"/>
      <w:pPr>
        <w:ind w:left="33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63" w:hanging="480"/>
      </w:pPr>
    </w:lvl>
    <w:lvl w:ilvl="8" w:tplc="0409001B" w:tentative="1">
      <w:start w:val="1"/>
      <w:numFmt w:val="lowerRoman"/>
      <w:lvlText w:val="%9."/>
      <w:lvlJc w:val="right"/>
      <w:pPr>
        <w:ind w:left="4343" w:hanging="480"/>
      </w:pPr>
    </w:lvl>
  </w:abstractNum>
  <w:abstractNum w:abstractNumId="15" w15:restartNumberingAfterBreak="0">
    <w:nsid w:val="74646234"/>
    <w:multiLevelType w:val="hybridMultilevel"/>
    <w:tmpl w:val="FF308802"/>
    <w:lvl w:ilvl="0" w:tplc="325A04A4">
      <w:start w:val="1"/>
      <w:numFmt w:val="decimal"/>
      <w:lvlText w:val="%1."/>
      <w:lvlJc w:val="left"/>
      <w:pPr>
        <w:ind w:left="503" w:hanging="480"/>
      </w:pPr>
      <w:rPr>
        <w:color w:val="000000" w:themeColor="text1"/>
        <w:sz w:val="20"/>
        <w:szCs w:val="20"/>
      </w:rPr>
    </w:lvl>
    <w:lvl w:ilvl="1" w:tplc="04090019" w:tentative="1">
      <w:start w:val="1"/>
      <w:numFmt w:val="ideographTraditional"/>
      <w:lvlText w:val="%2、"/>
      <w:lvlJc w:val="left"/>
      <w:pPr>
        <w:ind w:left="983" w:hanging="480"/>
      </w:pPr>
    </w:lvl>
    <w:lvl w:ilvl="2" w:tplc="0409001B" w:tentative="1">
      <w:start w:val="1"/>
      <w:numFmt w:val="lowerRoman"/>
      <w:lvlText w:val="%3."/>
      <w:lvlJc w:val="right"/>
      <w:pPr>
        <w:ind w:left="1463" w:hanging="480"/>
      </w:pPr>
    </w:lvl>
    <w:lvl w:ilvl="3" w:tplc="0409000F" w:tentative="1">
      <w:start w:val="1"/>
      <w:numFmt w:val="decimal"/>
      <w:lvlText w:val="%4."/>
      <w:lvlJc w:val="left"/>
      <w:pPr>
        <w:ind w:left="19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23" w:hanging="480"/>
      </w:pPr>
    </w:lvl>
    <w:lvl w:ilvl="5" w:tplc="0409001B" w:tentative="1">
      <w:start w:val="1"/>
      <w:numFmt w:val="lowerRoman"/>
      <w:lvlText w:val="%6."/>
      <w:lvlJc w:val="right"/>
      <w:pPr>
        <w:ind w:left="2903" w:hanging="480"/>
      </w:pPr>
    </w:lvl>
    <w:lvl w:ilvl="6" w:tplc="0409000F" w:tentative="1">
      <w:start w:val="1"/>
      <w:numFmt w:val="decimal"/>
      <w:lvlText w:val="%7."/>
      <w:lvlJc w:val="left"/>
      <w:pPr>
        <w:ind w:left="33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63" w:hanging="480"/>
      </w:pPr>
    </w:lvl>
    <w:lvl w:ilvl="8" w:tplc="0409001B" w:tentative="1">
      <w:start w:val="1"/>
      <w:numFmt w:val="lowerRoman"/>
      <w:lvlText w:val="%9."/>
      <w:lvlJc w:val="right"/>
      <w:pPr>
        <w:ind w:left="4343" w:hanging="480"/>
      </w:pPr>
    </w:lvl>
  </w:abstractNum>
  <w:abstractNum w:abstractNumId="16" w15:restartNumberingAfterBreak="0">
    <w:nsid w:val="79BC7933"/>
    <w:multiLevelType w:val="hybridMultilevel"/>
    <w:tmpl w:val="0D76B5B8"/>
    <w:lvl w:ilvl="0" w:tplc="F2CC36CC">
      <w:start w:val="1"/>
      <w:numFmt w:val="decimal"/>
      <w:lvlText w:val="%1."/>
      <w:lvlJc w:val="left"/>
      <w:pPr>
        <w:ind w:left="503" w:hanging="480"/>
      </w:pPr>
      <w:rPr>
        <w:color w:val="000000" w:themeColor="text1"/>
        <w:sz w:val="20"/>
        <w:szCs w:val="20"/>
      </w:rPr>
    </w:lvl>
    <w:lvl w:ilvl="1" w:tplc="04090019" w:tentative="1">
      <w:start w:val="1"/>
      <w:numFmt w:val="ideographTraditional"/>
      <w:lvlText w:val="%2、"/>
      <w:lvlJc w:val="left"/>
      <w:pPr>
        <w:ind w:left="983" w:hanging="480"/>
      </w:pPr>
    </w:lvl>
    <w:lvl w:ilvl="2" w:tplc="0409001B" w:tentative="1">
      <w:start w:val="1"/>
      <w:numFmt w:val="lowerRoman"/>
      <w:lvlText w:val="%3."/>
      <w:lvlJc w:val="right"/>
      <w:pPr>
        <w:ind w:left="1463" w:hanging="480"/>
      </w:pPr>
    </w:lvl>
    <w:lvl w:ilvl="3" w:tplc="0409000F" w:tentative="1">
      <w:start w:val="1"/>
      <w:numFmt w:val="decimal"/>
      <w:lvlText w:val="%4."/>
      <w:lvlJc w:val="left"/>
      <w:pPr>
        <w:ind w:left="19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23" w:hanging="480"/>
      </w:pPr>
    </w:lvl>
    <w:lvl w:ilvl="5" w:tplc="0409001B" w:tentative="1">
      <w:start w:val="1"/>
      <w:numFmt w:val="lowerRoman"/>
      <w:lvlText w:val="%6."/>
      <w:lvlJc w:val="right"/>
      <w:pPr>
        <w:ind w:left="2903" w:hanging="480"/>
      </w:pPr>
    </w:lvl>
    <w:lvl w:ilvl="6" w:tplc="0409000F" w:tentative="1">
      <w:start w:val="1"/>
      <w:numFmt w:val="decimal"/>
      <w:lvlText w:val="%7."/>
      <w:lvlJc w:val="left"/>
      <w:pPr>
        <w:ind w:left="33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63" w:hanging="480"/>
      </w:pPr>
    </w:lvl>
    <w:lvl w:ilvl="8" w:tplc="0409001B" w:tentative="1">
      <w:start w:val="1"/>
      <w:numFmt w:val="lowerRoman"/>
      <w:lvlText w:val="%9."/>
      <w:lvlJc w:val="right"/>
      <w:pPr>
        <w:ind w:left="4343" w:hanging="480"/>
      </w:pPr>
    </w:lvl>
  </w:abstractNum>
  <w:num w:numId="1">
    <w:abstractNumId w:val="8"/>
  </w:num>
  <w:num w:numId="2">
    <w:abstractNumId w:val="2"/>
  </w:num>
  <w:num w:numId="3">
    <w:abstractNumId w:val="6"/>
  </w:num>
  <w:num w:numId="4">
    <w:abstractNumId w:val="13"/>
  </w:num>
  <w:num w:numId="5">
    <w:abstractNumId w:val="1"/>
  </w:num>
  <w:num w:numId="6">
    <w:abstractNumId w:val="7"/>
  </w:num>
  <w:num w:numId="7">
    <w:abstractNumId w:val="12"/>
  </w:num>
  <w:num w:numId="8">
    <w:abstractNumId w:val="10"/>
  </w:num>
  <w:num w:numId="9">
    <w:abstractNumId w:val="4"/>
  </w:num>
  <w:num w:numId="10">
    <w:abstractNumId w:val="9"/>
  </w:num>
  <w:num w:numId="11">
    <w:abstractNumId w:val="14"/>
  </w:num>
  <w:num w:numId="12">
    <w:abstractNumId w:val="16"/>
  </w:num>
  <w:num w:numId="13">
    <w:abstractNumId w:val="0"/>
  </w:num>
  <w:num w:numId="14">
    <w:abstractNumId w:val="11"/>
  </w:num>
  <w:num w:numId="15">
    <w:abstractNumId w:val="5"/>
  </w:num>
  <w:num w:numId="16">
    <w:abstractNumId w:val="3"/>
  </w:num>
  <w:num w:numId="17">
    <w:abstractNumId w:val="15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hideSpellingErrors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1354"/>
    <w:rsid w:val="0000497E"/>
    <w:rsid w:val="00005FB2"/>
    <w:rsid w:val="00006DA2"/>
    <w:rsid w:val="00010F37"/>
    <w:rsid w:val="00014B99"/>
    <w:rsid w:val="00014DA1"/>
    <w:rsid w:val="0001581F"/>
    <w:rsid w:val="00017015"/>
    <w:rsid w:val="00020AF4"/>
    <w:rsid w:val="00026BCF"/>
    <w:rsid w:val="000279DB"/>
    <w:rsid w:val="00031A53"/>
    <w:rsid w:val="00031BC9"/>
    <w:rsid w:val="00033334"/>
    <w:rsid w:val="000346B2"/>
    <w:rsid w:val="00035DBB"/>
    <w:rsid w:val="00040719"/>
    <w:rsid w:val="00045A88"/>
    <w:rsid w:val="00046661"/>
    <w:rsid w:val="00046E11"/>
    <w:rsid w:val="000502B5"/>
    <w:rsid w:val="00052883"/>
    <w:rsid w:val="0005561B"/>
    <w:rsid w:val="00060028"/>
    <w:rsid w:val="00060770"/>
    <w:rsid w:val="00060DFA"/>
    <w:rsid w:val="000619E4"/>
    <w:rsid w:val="00061EC2"/>
    <w:rsid w:val="00065D13"/>
    <w:rsid w:val="0006615D"/>
    <w:rsid w:val="000668B0"/>
    <w:rsid w:val="00076501"/>
    <w:rsid w:val="000766D7"/>
    <w:rsid w:val="00076909"/>
    <w:rsid w:val="00081436"/>
    <w:rsid w:val="00081700"/>
    <w:rsid w:val="0008332E"/>
    <w:rsid w:val="00085DA0"/>
    <w:rsid w:val="0009638F"/>
    <w:rsid w:val="00096419"/>
    <w:rsid w:val="00097C2E"/>
    <w:rsid w:val="000A1997"/>
    <w:rsid w:val="000A3BDE"/>
    <w:rsid w:val="000A544E"/>
    <w:rsid w:val="000A7AF6"/>
    <w:rsid w:val="000B1DEA"/>
    <w:rsid w:val="000B3A25"/>
    <w:rsid w:val="000B576E"/>
    <w:rsid w:val="000C03B0"/>
    <w:rsid w:val="000C0FEA"/>
    <w:rsid w:val="000C2DE4"/>
    <w:rsid w:val="000C3028"/>
    <w:rsid w:val="000D26F4"/>
    <w:rsid w:val="000D4140"/>
    <w:rsid w:val="000D6C88"/>
    <w:rsid w:val="000E334A"/>
    <w:rsid w:val="000E67EC"/>
    <w:rsid w:val="000E7B47"/>
    <w:rsid w:val="000F33DD"/>
    <w:rsid w:val="000F6784"/>
    <w:rsid w:val="00105275"/>
    <w:rsid w:val="00107B78"/>
    <w:rsid w:val="00110487"/>
    <w:rsid w:val="001112EF"/>
    <w:rsid w:val="00111853"/>
    <w:rsid w:val="00112170"/>
    <w:rsid w:val="0011580C"/>
    <w:rsid w:val="00115A2F"/>
    <w:rsid w:val="0012196C"/>
    <w:rsid w:val="00123A2D"/>
    <w:rsid w:val="001248B8"/>
    <w:rsid w:val="001265EE"/>
    <w:rsid w:val="00130353"/>
    <w:rsid w:val="001360E9"/>
    <w:rsid w:val="00141E97"/>
    <w:rsid w:val="00143740"/>
    <w:rsid w:val="0014796F"/>
    <w:rsid w:val="00150A4C"/>
    <w:rsid w:val="00156A6B"/>
    <w:rsid w:val="00170D0B"/>
    <w:rsid w:val="00181ACE"/>
    <w:rsid w:val="00181F4E"/>
    <w:rsid w:val="001850A6"/>
    <w:rsid w:val="00187019"/>
    <w:rsid w:val="001918A5"/>
    <w:rsid w:val="00191B20"/>
    <w:rsid w:val="001933CC"/>
    <w:rsid w:val="001948DA"/>
    <w:rsid w:val="00195BA4"/>
    <w:rsid w:val="001A1D6E"/>
    <w:rsid w:val="001A1FDD"/>
    <w:rsid w:val="001A57C5"/>
    <w:rsid w:val="001B04F0"/>
    <w:rsid w:val="001B3ACA"/>
    <w:rsid w:val="001B4EE9"/>
    <w:rsid w:val="001B5CEB"/>
    <w:rsid w:val="001C0AFC"/>
    <w:rsid w:val="001C162B"/>
    <w:rsid w:val="001C44AF"/>
    <w:rsid w:val="001C5493"/>
    <w:rsid w:val="001C5ACF"/>
    <w:rsid w:val="001C7FAA"/>
    <w:rsid w:val="001D0E7F"/>
    <w:rsid w:val="001D293D"/>
    <w:rsid w:val="001D3382"/>
    <w:rsid w:val="001D52A7"/>
    <w:rsid w:val="001E290D"/>
    <w:rsid w:val="001E5752"/>
    <w:rsid w:val="001E6F9A"/>
    <w:rsid w:val="001E724D"/>
    <w:rsid w:val="001F1F5B"/>
    <w:rsid w:val="001F4460"/>
    <w:rsid w:val="00200C15"/>
    <w:rsid w:val="002026C7"/>
    <w:rsid w:val="002058E2"/>
    <w:rsid w:val="00205A5D"/>
    <w:rsid w:val="00210F9A"/>
    <w:rsid w:val="00214156"/>
    <w:rsid w:val="00214BA9"/>
    <w:rsid w:val="00221BF0"/>
    <w:rsid w:val="00225853"/>
    <w:rsid w:val="00227D43"/>
    <w:rsid w:val="002465A9"/>
    <w:rsid w:val="0025196E"/>
    <w:rsid w:val="00252E0C"/>
    <w:rsid w:val="00263A25"/>
    <w:rsid w:val="002654AE"/>
    <w:rsid w:val="002664FE"/>
    <w:rsid w:val="002670FA"/>
    <w:rsid w:val="00273584"/>
    <w:rsid w:val="00275763"/>
    <w:rsid w:val="00281385"/>
    <w:rsid w:val="00285A39"/>
    <w:rsid w:val="00290376"/>
    <w:rsid w:val="002915C9"/>
    <w:rsid w:val="002920BA"/>
    <w:rsid w:val="00294813"/>
    <w:rsid w:val="002A105E"/>
    <w:rsid w:val="002A156D"/>
    <w:rsid w:val="002A2334"/>
    <w:rsid w:val="002A402E"/>
    <w:rsid w:val="002A422B"/>
    <w:rsid w:val="002A4EAA"/>
    <w:rsid w:val="002A7515"/>
    <w:rsid w:val="002B22C4"/>
    <w:rsid w:val="002B5B91"/>
    <w:rsid w:val="002B79F9"/>
    <w:rsid w:val="002C2C4F"/>
    <w:rsid w:val="002C3B86"/>
    <w:rsid w:val="002C51DD"/>
    <w:rsid w:val="002C6411"/>
    <w:rsid w:val="002D3F86"/>
    <w:rsid w:val="002D7331"/>
    <w:rsid w:val="002E2523"/>
    <w:rsid w:val="002E38B1"/>
    <w:rsid w:val="002E6A41"/>
    <w:rsid w:val="002F535E"/>
    <w:rsid w:val="002F74D8"/>
    <w:rsid w:val="00301426"/>
    <w:rsid w:val="00302525"/>
    <w:rsid w:val="00302B24"/>
    <w:rsid w:val="003054B9"/>
    <w:rsid w:val="00306DEF"/>
    <w:rsid w:val="00310872"/>
    <w:rsid w:val="00314C01"/>
    <w:rsid w:val="00315311"/>
    <w:rsid w:val="00316E9B"/>
    <w:rsid w:val="0032064E"/>
    <w:rsid w:val="00320E8E"/>
    <w:rsid w:val="003219D1"/>
    <w:rsid w:val="00322744"/>
    <w:rsid w:val="00323167"/>
    <w:rsid w:val="00330675"/>
    <w:rsid w:val="00334F63"/>
    <w:rsid w:val="0034044A"/>
    <w:rsid w:val="00342067"/>
    <w:rsid w:val="00355490"/>
    <w:rsid w:val="0035771B"/>
    <w:rsid w:val="00357A06"/>
    <w:rsid w:val="00360009"/>
    <w:rsid w:val="0036459A"/>
    <w:rsid w:val="003646AA"/>
    <w:rsid w:val="003652AB"/>
    <w:rsid w:val="0037137A"/>
    <w:rsid w:val="0037218D"/>
    <w:rsid w:val="00376C12"/>
    <w:rsid w:val="0038304A"/>
    <w:rsid w:val="00384845"/>
    <w:rsid w:val="00392A6A"/>
    <w:rsid w:val="0039306C"/>
    <w:rsid w:val="003939AB"/>
    <w:rsid w:val="0039412B"/>
    <w:rsid w:val="00394743"/>
    <w:rsid w:val="003A2FAC"/>
    <w:rsid w:val="003B57B2"/>
    <w:rsid w:val="003B59B2"/>
    <w:rsid w:val="003B75E7"/>
    <w:rsid w:val="003B7C4D"/>
    <w:rsid w:val="003C1C07"/>
    <w:rsid w:val="003C1C0A"/>
    <w:rsid w:val="003C7092"/>
    <w:rsid w:val="003D2C05"/>
    <w:rsid w:val="003D2E00"/>
    <w:rsid w:val="003E11DC"/>
    <w:rsid w:val="003F2C64"/>
    <w:rsid w:val="003F7A48"/>
    <w:rsid w:val="00401839"/>
    <w:rsid w:val="0040278C"/>
    <w:rsid w:val="00403CDE"/>
    <w:rsid w:val="00403E10"/>
    <w:rsid w:val="004070BB"/>
    <w:rsid w:val="00415037"/>
    <w:rsid w:val="0042042E"/>
    <w:rsid w:val="00426712"/>
    <w:rsid w:val="00431B0B"/>
    <w:rsid w:val="00433109"/>
    <w:rsid w:val="00433DCF"/>
    <w:rsid w:val="00434C48"/>
    <w:rsid w:val="00434E3E"/>
    <w:rsid w:val="00440A20"/>
    <w:rsid w:val="00440B21"/>
    <w:rsid w:val="00441B99"/>
    <w:rsid w:val="00444D37"/>
    <w:rsid w:val="00454FAA"/>
    <w:rsid w:val="0046203E"/>
    <w:rsid w:val="00465A21"/>
    <w:rsid w:val="00467F96"/>
    <w:rsid w:val="00470E2B"/>
    <w:rsid w:val="00471A5D"/>
    <w:rsid w:val="00471BCC"/>
    <w:rsid w:val="00474E06"/>
    <w:rsid w:val="00481A87"/>
    <w:rsid w:val="004843EC"/>
    <w:rsid w:val="0048605F"/>
    <w:rsid w:val="00490278"/>
    <w:rsid w:val="00493294"/>
    <w:rsid w:val="004A46BB"/>
    <w:rsid w:val="004A5072"/>
    <w:rsid w:val="004B0A44"/>
    <w:rsid w:val="004B103C"/>
    <w:rsid w:val="004B2A8F"/>
    <w:rsid w:val="004C19F2"/>
    <w:rsid w:val="004C31EE"/>
    <w:rsid w:val="004C409F"/>
    <w:rsid w:val="004C42DD"/>
    <w:rsid w:val="004C5CE7"/>
    <w:rsid w:val="004C5DAB"/>
    <w:rsid w:val="004D048E"/>
    <w:rsid w:val="004D0F9B"/>
    <w:rsid w:val="004D2FAA"/>
    <w:rsid w:val="004D5763"/>
    <w:rsid w:val="004D651E"/>
    <w:rsid w:val="004E43E3"/>
    <w:rsid w:val="004E5581"/>
    <w:rsid w:val="004E6CC7"/>
    <w:rsid w:val="004F1AB5"/>
    <w:rsid w:val="004F2F0B"/>
    <w:rsid w:val="004F40A0"/>
    <w:rsid w:val="004F7550"/>
    <w:rsid w:val="00500692"/>
    <w:rsid w:val="00501758"/>
    <w:rsid w:val="0050252B"/>
    <w:rsid w:val="005048F6"/>
    <w:rsid w:val="00504BCC"/>
    <w:rsid w:val="00507327"/>
    <w:rsid w:val="005103D7"/>
    <w:rsid w:val="00517FDB"/>
    <w:rsid w:val="00524F98"/>
    <w:rsid w:val="005336C0"/>
    <w:rsid w:val="0053472D"/>
    <w:rsid w:val="00540EB2"/>
    <w:rsid w:val="00543640"/>
    <w:rsid w:val="00543FDF"/>
    <w:rsid w:val="00550328"/>
    <w:rsid w:val="005528F3"/>
    <w:rsid w:val="0055297F"/>
    <w:rsid w:val="005533E5"/>
    <w:rsid w:val="005571F5"/>
    <w:rsid w:val="00570442"/>
    <w:rsid w:val="00573E05"/>
    <w:rsid w:val="00575BF8"/>
    <w:rsid w:val="00586943"/>
    <w:rsid w:val="005902DD"/>
    <w:rsid w:val="005A3DF5"/>
    <w:rsid w:val="005A4D9A"/>
    <w:rsid w:val="005B1A2D"/>
    <w:rsid w:val="005B39AB"/>
    <w:rsid w:val="005B3F5F"/>
    <w:rsid w:val="005B4FE2"/>
    <w:rsid w:val="005B69DE"/>
    <w:rsid w:val="005B722E"/>
    <w:rsid w:val="005C10D9"/>
    <w:rsid w:val="005C62F3"/>
    <w:rsid w:val="005D0143"/>
    <w:rsid w:val="005D2CCD"/>
    <w:rsid w:val="005D6008"/>
    <w:rsid w:val="005D74BC"/>
    <w:rsid w:val="005D7AB8"/>
    <w:rsid w:val="005E6CDD"/>
    <w:rsid w:val="005F1B74"/>
    <w:rsid w:val="005F562B"/>
    <w:rsid w:val="005F5C4A"/>
    <w:rsid w:val="0060022B"/>
    <w:rsid w:val="00607C91"/>
    <w:rsid w:val="00610F41"/>
    <w:rsid w:val="006121F2"/>
    <w:rsid w:val="0061264C"/>
    <w:rsid w:val="006177F3"/>
    <w:rsid w:val="00617F7F"/>
    <w:rsid w:val="0062005B"/>
    <w:rsid w:val="00622E5F"/>
    <w:rsid w:val="00624805"/>
    <w:rsid w:val="00624D39"/>
    <w:rsid w:val="00635100"/>
    <w:rsid w:val="006352E5"/>
    <w:rsid w:val="00635B49"/>
    <w:rsid w:val="00642508"/>
    <w:rsid w:val="006453E2"/>
    <w:rsid w:val="00645503"/>
    <w:rsid w:val="006510A0"/>
    <w:rsid w:val="00654B9D"/>
    <w:rsid w:val="006550DD"/>
    <w:rsid w:val="0066106E"/>
    <w:rsid w:val="00663336"/>
    <w:rsid w:val="006648FA"/>
    <w:rsid w:val="00666617"/>
    <w:rsid w:val="006711E0"/>
    <w:rsid w:val="00681FFA"/>
    <w:rsid w:val="006820EF"/>
    <w:rsid w:val="00683A76"/>
    <w:rsid w:val="006848A7"/>
    <w:rsid w:val="00684EC6"/>
    <w:rsid w:val="0068714E"/>
    <w:rsid w:val="00691588"/>
    <w:rsid w:val="006920B6"/>
    <w:rsid w:val="00693F13"/>
    <w:rsid w:val="00694980"/>
    <w:rsid w:val="006967C2"/>
    <w:rsid w:val="006A364A"/>
    <w:rsid w:val="006A529F"/>
    <w:rsid w:val="006B02E0"/>
    <w:rsid w:val="006B2866"/>
    <w:rsid w:val="006B3591"/>
    <w:rsid w:val="006D1D3D"/>
    <w:rsid w:val="006D30E1"/>
    <w:rsid w:val="006D321C"/>
    <w:rsid w:val="006D3ACD"/>
    <w:rsid w:val="006D3CA3"/>
    <w:rsid w:val="006D52E9"/>
    <w:rsid w:val="006E27FD"/>
    <w:rsid w:val="006F3A41"/>
    <w:rsid w:val="006F68F5"/>
    <w:rsid w:val="006F71C8"/>
    <w:rsid w:val="00700B02"/>
    <w:rsid w:val="00701F4B"/>
    <w:rsid w:val="00702282"/>
    <w:rsid w:val="007044B8"/>
    <w:rsid w:val="007061DD"/>
    <w:rsid w:val="00707F8C"/>
    <w:rsid w:val="00712C94"/>
    <w:rsid w:val="00716139"/>
    <w:rsid w:val="007239F5"/>
    <w:rsid w:val="007257DA"/>
    <w:rsid w:val="00725A45"/>
    <w:rsid w:val="00726FA3"/>
    <w:rsid w:val="00731AE5"/>
    <w:rsid w:val="007361BE"/>
    <w:rsid w:val="00736961"/>
    <w:rsid w:val="0074128F"/>
    <w:rsid w:val="0074265B"/>
    <w:rsid w:val="00742F96"/>
    <w:rsid w:val="00747546"/>
    <w:rsid w:val="007478DB"/>
    <w:rsid w:val="00754A2E"/>
    <w:rsid w:val="00756819"/>
    <w:rsid w:val="00760AB4"/>
    <w:rsid w:val="00762578"/>
    <w:rsid w:val="007649FE"/>
    <w:rsid w:val="00765F73"/>
    <w:rsid w:val="00772791"/>
    <w:rsid w:val="00777B8C"/>
    <w:rsid w:val="00780181"/>
    <w:rsid w:val="00780CEF"/>
    <w:rsid w:val="00786577"/>
    <w:rsid w:val="0079073C"/>
    <w:rsid w:val="007924F8"/>
    <w:rsid w:val="00793F87"/>
    <w:rsid w:val="007959D8"/>
    <w:rsid w:val="00796C7E"/>
    <w:rsid w:val="007A03E7"/>
    <w:rsid w:val="007B08AA"/>
    <w:rsid w:val="007B4583"/>
    <w:rsid w:val="007B79FD"/>
    <w:rsid w:val="007C0CAF"/>
    <w:rsid w:val="007C196E"/>
    <w:rsid w:val="007C2A65"/>
    <w:rsid w:val="007C355B"/>
    <w:rsid w:val="007C3C13"/>
    <w:rsid w:val="007C4F1E"/>
    <w:rsid w:val="007C689B"/>
    <w:rsid w:val="007D347C"/>
    <w:rsid w:val="007D42F0"/>
    <w:rsid w:val="007D5CDE"/>
    <w:rsid w:val="00801098"/>
    <w:rsid w:val="00811297"/>
    <w:rsid w:val="00812AC4"/>
    <w:rsid w:val="008222BF"/>
    <w:rsid w:val="00823DF1"/>
    <w:rsid w:val="00824477"/>
    <w:rsid w:val="00825116"/>
    <w:rsid w:val="00827A35"/>
    <w:rsid w:val="00832CA1"/>
    <w:rsid w:val="00833756"/>
    <w:rsid w:val="0084049D"/>
    <w:rsid w:val="008441A1"/>
    <w:rsid w:val="0084515D"/>
    <w:rsid w:val="00847029"/>
    <w:rsid w:val="00847164"/>
    <w:rsid w:val="00850FA4"/>
    <w:rsid w:val="008512C8"/>
    <w:rsid w:val="00851B3E"/>
    <w:rsid w:val="008555DC"/>
    <w:rsid w:val="00855A15"/>
    <w:rsid w:val="00855F30"/>
    <w:rsid w:val="00856331"/>
    <w:rsid w:val="00864919"/>
    <w:rsid w:val="008656BF"/>
    <w:rsid w:val="00867C56"/>
    <w:rsid w:val="00871317"/>
    <w:rsid w:val="00871E0A"/>
    <w:rsid w:val="0087429D"/>
    <w:rsid w:val="0087452F"/>
    <w:rsid w:val="00875CBB"/>
    <w:rsid w:val="0088018D"/>
    <w:rsid w:val="00882E64"/>
    <w:rsid w:val="00886ACD"/>
    <w:rsid w:val="0089168C"/>
    <w:rsid w:val="008920B6"/>
    <w:rsid w:val="0089672F"/>
    <w:rsid w:val="008A339B"/>
    <w:rsid w:val="008A5131"/>
    <w:rsid w:val="008A5E7D"/>
    <w:rsid w:val="008B066B"/>
    <w:rsid w:val="008B2B8C"/>
    <w:rsid w:val="008B56DD"/>
    <w:rsid w:val="008B7B1A"/>
    <w:rsid w:val="008C31C3"/>
    <w:rsid w:val="008C346B"/>
    <w:rsid w:val="008C6637"/>
    <w:rsid w:val="008C7AF6"/>
    <w:rsid w:val="008D2428"/>
    <w:rsid w:val="008E1F08"/>
    <w:rsid w:val="008F1D99"/>
    <w:rsid w:val="008F22B2"/>
    <w:rsid w:val="008F2B26"/>
    <w:rsid w:val="00902CB0"/>
    <w:rsid w:val="009034F6"/>
    <w:rsid w:val="00903674"/>
    <w:rsid w:val="00904158"/>
    <w:rsid w:val="009102E9"/>
    <w:rsid w:val="009114CF"/>
    <w:rsid w:val="00913E80"/>
    <w:rsid w:val="00916B7C"/>
    <w:rsid w:val="00917081"/>
    <w:rsid w:val="009224C9"/>
    <w:rsid w:val="00922616"/>
    <w:rsid w:val="009234F2"/>
    <w:rsid w:val="0092541D"/>
    <w:rsid w:val="00926B07"/>
    <w:rsid w:val="00927B38"/>
    <w:rsid w:val="00930D6B"/>
    <w:rsid w:val="009335D2"/>
    <w:rsid w:val="0093744F"/>
    <w:rsid w:val="00940293"/>
    <w:rsid w:val="00940542"/>
    <w:rsid w:val="00945217"/>
    <w:rsid w:val="009476AD"/>
    <w:rsid w:val="00950EC0"/>
    <w:rsid w:val="00951842"/>
    <w:rsid w:val="009529E0"/>
    <w:rsid w:val="00955F24"/>
    <w:rsid w:val="00956B1D"/>
    <w:rsid w:val="00965857"/>
    <w:rsid w:val="00966319"/>
    <w:rsid w:val="00967DBF"/>
    <w:rsid w:val="0097151F"/>
    <w:rsid w:val="00972994"/>
    <w:rsid w:val="009740F8"/>
    <w:rsid w:val="00981915"/>
    <w:rsid w:val="00982D4A"/>
    <w:rsid w:val="00987F14"/>
    <w:rsid w:val="00991898"/>
    <w:rsid w:val="0099265F"/>
    <w:rsid w:val="00992B4E"/>
    <w:rsid w:val="00992C7C"/>
    <w:rsid w:val="00994F36"/>
    <w:rsid w:val="00995135"/>
    <w:rsid w:val="009A1520"/>
    <w:rsid w:val="009A1881"/>
    <w:rsid w:val="009A34D0"/>
    <w:rsid w:val="009A450A"/>
    <w:rsid w:val="009A7E41"/>
    <w:rsid w:val="009B2487"/>
    <w:rsid w:val="009B2F4D"/>
    <w:rsid w:val="009B394E"/>
    <w:rsid w:val="009B482E"/>
    <w:rsid w:val="009B6152"/>
    <w:rsid w:val="009B665B"/>
    <w:rsid w:val="009B7F87"/>
    <w:rsid w:val="009C0E03"/>
    <w:rsid w:val="009C4C90"/>
    <w:rsid w:val="009C534F"/>
    <w:rsid w:val="009C5A07"/>
    <w:rsid w:val="009C7D4F"/>
    <w:rsid w:val="009D1081"/>
    <w:rsid w:val="009D1652"/>
    <w:rsid w:val="009D2C20"/>
    <w:rsid w:val="009D42FE"/>
    <w:rsid w:val="009D5D4A"/>
    <w:rsid w:val="009D5F4F"/>
    <w:rsid w:val="009D67C7"/>
    <w:rsid w:val="009E08EA"/>
    <w:rsid w:val="009E41B7"/>
    <w:rsid w:val="009E4E0B"/>
    <w:rsid w:val="009F0433"/>
    <w:rsid w:val="009F2C5D"/>
    <w:rsid w:val="009F5DAD"/>
    <w:rsid w:val="00A05906"/>
    <w:rsid w:val="00A1338F"/>
    <w:rsid w:val="00A17F97"/>
    <w:rsid w:val="00A20A0D"/>
    <w:rsid w:val="00A22D08"/>
    <w:rsid w:val="00A238E9"/>
    <w:rsid w:val="00A25248"/>
    <w:rsid w:val="00A311F1"/>
    <w:rsid w:val="00A3233F"/>
    <w:rsid w:val="00A331DD"/>
    <w:rsid w:val="00A4179C"/>
    <w:rsid w:val="00A43A34"/>
    <w:rsid w:val="00A448DC"/>
    <w:rsid w:val="00A45123"/>
    <w:rsid w:val="00A45C34"/>
    <w:rsid w:val="00A46A53"/>
    <w:rsid w:val="00A47E10"/>
    <w:rsid w:val="00A501E0"/>
    <w:rsid w:val="00A5508B"/>
    <w:rsid w:val="00A57619"/>
    <w:rsid w:val="00A60A64"/>
    <w:rsid w:val="00A62145"/>
    <w:rsid w:val="00A654F9"/>
    <w:rsid w:val="00A6655E"/>
    <w:rsid w:val="00A67682"/>
    <w:rsid w:val="00A676A7"/>
    <w:rsid w:val="00A76789"/>
    <w:rsid w:val="00A76F8F"/>
    <w:rsid w:val="00A77B85"/>
    <w:rsid w:val="00A77E44"/>
    <w:rsid w:val="00A837EB"/>
    <w:rsid w:val="00A92B7A"/>
    <w:rsid w:val="00AA158C"/>
    <w:rsid w:val="00AA56E5"/>
    <w:rsid w:val="00AA5C9E"/>
    <w:rsid w:val="00AB0D6C"/>
    <w:rsid w:val="00AB33BD"/>
    <w:rsid w:val="00AB671C"/>
    <w:rsid w:val="00AB6FC4"/>
    <w:rsid w:val="00AC4B0F"/>
    <w:rsid w:val="00AD2399"/>
    <w:rsid w:val="00AD3378"/>
    <w:rsid w:val="00AE5DA6"/>
    <w:rsid w:val="00AE6E7D"/>
    <w:rsid w:val="00AF1E63"/>
    <w:rsid w:val="00AF4902"/>
    <w:rsid w:val="00B0211E"/>
    <w:rsid w:val="00B0232A"/>
    <w:rsid w:val="00B02B71"/>
    <w:rsid w:val="00B106EC"/>
    <w:rsid w:val="00B1179B"/>
    <w:rsid w:val="00B124D9"/>
    <w:rsid w:val="00B12AA8"/>
    <w:rsid w:val="00B14AB5"/>
    <w:rsid w:val="00B14B23"/>
    <w:rsid w:val="00B15D5D"/>
    <w:rsid w:val="00B200F9"/>
    <w:rsid w:val="00B20A8E"/>
    <w:rsid w:val="00B21708"/>
    <w:rsid w:val="00B2365E"/>
    <w:rsid w:val="00B25CB1"/>
    <w:rsid w:val="00B308B6"/>
    <w:rsid w:val="00B346A1"/>
    <w:rsid w:val="00B41FD5"/>
    <w:rsid w:val="00B47EBB"/>
    <w:rsid w:val="00B5253C"/>
    <w:rsid w:val="00B54810"/>
    <w:rsid w:val="00B5559D"/>
    <w:rsid w:val="00B62FC1"/>
    <w:rsid w:val="00B66C53"/>
    <w:rsid w:val="00B7069B"/>
    <w:rsid w:val="00B777C2"/>
    <w:rsid w:val="00B80E48"/>
    <w:rsid w:val="00B85833"/>
    <w:rsid w:val="00B858CC"/>
    <w:rsid w:val="00B8634E"/>
    <w:rsid w:val="00B87A7B"/>
    <w:rsid w:val="00B93C61"/>
    <w:rsid w:val="00B9600B"/>
    <w:rsid w:val="00BA1445"/>
    <w:rsid w:val="00BA61D7"/>
    <w:rsid w:val="00BB2520"/>
    <w:rsid w:val="00BB3889"/>
    <w:rsid w:val="00BB69DE"/>
    <w:rsid w:val="00BC25C2"/>
    <w:rsid w:val="00BC285E"/>
    <w:rsid w:val="00BC3525"/>
    <w:rsid w:val="00BC75B2"/>
    <w:rsid w:val="00BD0C8A"/>
    <w:rsid w:val="00BD3CA2"/>
    <w:rsid w:val="00BD3CEC"/>
    <w:rsid w:val="00BD5193"/>
    <w:rsid w:val="00BD5366"/>
    <w:rsid w:val="00BE2654"/>
    <w:rsid w:val="00BE3EEA"/>
    <w:rsid w:val="00BE7C71"/>
    <w:rsid w:val="00BF088C"/>
    <w:rsid w:val="00BF1A42"/>
    <w:rsid w:val="00C01B71"/>
    <w:rsid w:val="00C0277A"/>
    <w:rsid w:val="00C16726"/>
    <w:rsid w:val="00C2644D"/>
    <w:rsid w:val="00C27837"/>
    <w:rsid w:val="00C27A1B"/>
    <w:rsid w:val="00C31F2D"/>
    <w:rsid w:val="00C35623"/>
    <w:rsid w:val="00C3784A"/>
    <w:rsid w:val="00C41BC8"/>
    <w:rsid w:val="00C4394F"/>
    <w:rsid w:val="00C443DF"/>
    <w:rsid w:val="00C44F9E"/>
    <w:rsid w:val="00C453F2"/>
    <w:rsid w:val="00C45941"/>
    <w:rsid w:val="00C4704C"/>
    <w:rsid w:val="00C532F0"/>
    <w:rsid w:val="00C536FA"/>
    <w:rsid w:val="00C5403B"/>
    <w:rsid w:val="00C56A17"/>
    <w:rsid w:val="00C609BD"/>
    <w:rsid w:val="00C60C7A"/>
    <w:rsid w:val="00C63B62"/>
    <w:rsid w:val="00C669AB"/>
    <w:rsid w:val="00C66C03"/>
    <w:rsid w:val="00C67293"/>
    <w:rsid w:val="00C73B44"/>
    <w:rsid w:val="00C73DB2"/>
    <w:rsid w:val="00C80467"/>
    <w:rsid w:val="00C85389"/>
    <w:rsid w:val="00C93D91"/>
    <w:rsid w:val="00CA47CD"/>
    <w:rsid w:val="00CB00F2"/>
    <w:rsid w:val="00CB2269"/>
    <w:rsid w:val="00CB2A19"/>
    <w:rsid w:val="00CB3018"/>
    <w:rsid w:val="00CB40FF"/>
    <w:rsid w:val="00CB62C6"/>
    <w:rsid w:val="00CC16B0"/>
    <w:rsid w:val="00CC1C3B"/>
    <w:rsid w:val="00CC450A"/>
    <w:rsid w:val="00CC4513"/>
    <w:rsid w:val="00CC59D8"/>
    <w:rsid w:val="00CC7789"/>
    <w:rsid w:val="00CD5628"/>
    <w:rsid w:val="00CE123A"/>
    <w:rsid w:val="00CE1354"/>
    <w:rsid w:val="00CE3EA2"/>
    <w:rsid w:val="00CE79C5"/>
    <w:rsid w:val="00CE7CA1"/>
    <w:rsid w:val="00CF21F2"/>
    <w:rsid w:val="00CF4E48"/>
    <w:rsid w:val="00CF54DE"/>
    <w:rsid w:val="00CF7EE5"/>
    <w:rsid w:val="00D045C7"/>
    <w:rsid w:val="00D07E13"/>
    <w:rsid w:val="00D10117"/>
    <w:rsid w:val="00D11E2A"/>
    <w:rsid w:val="00D14AD0"/>
    <w:rsid w:val="00D20DA2"/>
    <w:rsid w:val="00D23103"/>
    <w:rsid w:val="00D23BE9"/>
    <w:rsid w:val="00D26332"/>
    <w:rsid w:val="00D31E75"/>
    <w:rsid w:val="00D336E5"/>
    <w:rsid w:val="00D37503"/>
    <w:rsid w:val="00D37619"/>
    <w:rsid w:val="00D40406"/>
    <w:rsid w:val="00D41C2B"/>
    <w:rsid w:val="00D44219"/>
    <w:rsid w:val="00D4505C"/>
    <w:rsid w:val="00D4517C"/>
    <w:rsid w:val="00D45AC9"/>
    <w:rsid w:val="00D4747A"/>
    <w:rsid w:val="00D51EA9"/>
    <w:rsid w:val="00D55878"/>
    <w:rsid w:val="00D564D0"/>
    <w:rsid w:val="00D57FF1"/>
    <w:rsid w:val="00D63D19"/>
    <w:rsid w:val="00D660A8"/>
    <w:rsid w:val="00D67729"/>
    <w:rsid w:val="00D777C7"/>
    <w:rsid w:val="00D8163B"/>
    <w:rsid w:val="00D81B60"/>
    <w:rsid w:val="00D82CA1"/>
    <w:rsid w:val="00D85659"/>
    <w:rsid w:val="00D91CCA"/>
    <w:rsid w:val="00D92EF0"/>
    <w:rsid w:val="00DA3981"/>
    <w:rsid w:val="00DA3FCB"/>
    <w:rsid w:val="00DB2FC8"/>
    <w:rsid w:val="00DB552D"/>
    <w:rsid w:val="00DC0AFE"/>
    <w:rsid w:val="00DC68AD"/>
    <w:rsid w:val="00DD4D59"/>
    <w:rsid w:val="00DE1D2A"/>
    <w:rsid w:val="00DE677C"/>
    <w:rsid w:val="00DF1923"/>
    <w:rsid w:val="00DF2965"/>
    <w:rsid w:val="00DF4173"/>
    <w:rsid w:val="00DF4472"/>
    <w:rsid w:val="00DF5C42"/>
    <w:rsid w:val="00DF608F"/>
    <w:rsid w:val="00DF698D"/>
    <w:rsid w:val="00DF6DD0"/>
    <w:rsid w:val="00E026B3"/>
    <w:rsid w:val="00E02FA1"/>
    <w:rsid w:val="00E07B7B"/>
    <w:rsid w:val="00E131CD"/>
    <w:rsid w:val="00E13C58"/>
    <w:rsid w:val="00E13ECD"/>
    <w:rsid w:val="00E22722"/>
    <w:rsid w:val="00E22ED8"/>
    <w:rsid w:val="00E24A57"/>
    <w:rsid w:val="00E325ED"/>
    <w:rsid w:val="00E3550F"/>
    <w:rsid w:val="00E359C0"/>
    <w:rsid w:val="00E41D93"/>
    <w:rsid w:val="00E428EF"/>
    <w:rsid w:val="00E46E43"/>
    <w:rsid w:val="00E47B31"/>
    <w:rsid w:val="00E51BC1"/>
    <w:rsid w:val="00E52EA3"/>
    <w:rsid w:val="00E568E8"/>
    <w:rsid w:val="00E570C1"/>
    <w:rsid w:val="00E57107"/>
    <w:rsid w:val="00E57B91"/>
    <w:rsid w:val="00E67498"/>
    <w:rsid w:val="00E71D77"/>
    <w:rsid w:val="00E734E3"/>
    <w:rsid w:val="00E74D0A"/>
    <w:rsid w:val="00E75021"/>
    <w:rsid w:val="00E75892"/>
    <w:rsid w:val="00E81811"/>
    <w:rsid w:val="00E82C56"/>
    <w:rsid w:val="00E82FA6"/>
    <w:rsid w:val="00E8310E"/>
    <w:rsid w:val="00E831E7"/>
    <w:rsid w:val="00E87436"/>
    <w:rsid w:val="00E906A3"/>
    <w:rsid w:val="00E93A00"/>
    <w:rsid w:val="00E94462"/>
    <w:rsid w:val="00E94C62"/>
    <w:rsid w:val="00E9543B"/>
    <w:rsid w:val="00E954D0"/>
    <w:rsid w:val="00E95856"/>
    <w:rsid w:val="00E974D7"/>
    <w:rsid w:val="00EA1344"/>
    <w:rsid w:val="00EA289B"/>
    <w:rsid w:val="00EB34A3"/>
    <w:rsid w:val="00EB540B"/>
    <w:rsid w:val="00EC07DB"/>
    <w:rsid w:val="00EC378D"/>
    <w:rsid w:val="00EC6824"/>
    <w:rsid w:val="00EC68FB"/>
    <w:rsid w:val="00EC7948"/>
    <w:rsid w:val="00ED37F6"/>
    <w:rsid w:val="00ED746A"/>
    <w:rsid w:val="00EE3F60"/>
    <w:rsid w:val="00EE5720"/>
    <w:rsid w:val="00EE6B9E"/>
    <w:rsid w:val="00EE7CBD"/>
    <w:rsid w:val="00EF1BAB"/>
    <w:rsid w:val="00EF1F52"/>
    <w:rsid w:val="00F00E16"/>
    <w:rsid w:val="00F01103"/>
    <w:rsid w:val="00F10314"/>
    <w:rsid w:val="00F11260"/>
    <w:rsid w:val="00F13548"/>
    <w:rsid w:val="00F17733"/>
    <w:rsid w:val="00F30474"/>
    <w:rsid w:val="00F37A1E"/>
    <w:rsid w:val="00F471D9"/>
    <w:rsid w:val="00F50AA5"/>
    <w:rsid w:val="00F53B9A"/>
    <w:rsid w:val="00F55354"/>
    <w:rsid w:val="00F57089"/>
    <w:rsid w:val="00F612CC"/>
    <w:rsid w:val="00F62B3F"/>
    <w:rsid w:val="00F6351E"/>
    <w:rsid w:val="00F63EED"/>
    <w:rsid w:val="00F649DF"/>
    <w:rsid w:val="00F64A46"/>
    <w:rsid w:val="00F64A99"/>
    <w:rsid w:val="00F6602E"/>
    <w:rsid w:val="00F734A5"/>
    <w:rsid w:val="00F741D9"/>
    <w:rsid w:val="00F7647E"/>
    <w:rsid w:val="00F76AAA"/>
    <w:rsid w:val="00F802D4"/>
    <w:rsid w:val="00F80526"/>
    <w:rsid w:val="00F81C2A"/>
    <w:rsid w:val="00F83476"/>
    <w:rsid w:val="00F906D6"/>
    <w:rsid w:val="00F9202A"/>
    <w:rsid w:val="00F931AD"/>
    <w:rsid w:val="00F94E97"/>
    <w:rsid w:val="00FA2518"/>
    <w:rsid w:val="00FB7303"/>
    <w:rsid w:val="00FB7658"/>
    <w:rsid w:val="00FC01EC"/>
    <w:rsid w:val="00FC1ECF"/>
    <w:rsid w:val="00FC234E"/>
    <w:rsid w:val="00FC25BB"/>
    <w:rsid w:val="00FC25E5"/>
    <w:rsid w:val="00FC2E78"/>
    <w:rsid w:val="00FC384A"/>
    <w:rsid w:val="00FC5594"/>
    <w:rsid w:val="00FC648B"/>
    <w:rsid w:val="00FC787C"/>
    <w:rsid w:val="00FD06EA"/>
    <w:rsid w:val="00FE5095"/>
    <w:rsid w:val="00FE6368"/>
    <w:rsid w:val="00FF527C"/>
    <w:rsid w:val="00FF63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AFDE02"/>
  <w15:docId w15:val="{1B3748B4-A51B-4C25-A333-6210F909B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color w:val="000000"/>
        <w:lang w:val="en-US" w:eastAsia="zh-TW" w:bidi="ar-SA"/>
      </w:rPr>
    </w:rPrDefault>
    <w:pPrDefault>
      <w:pPr>
        <w:ind w:firstLine="23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keepLines/>
      <w:spacing w:before="480" w:after="120"/>
      <w:contextualSpacing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contextualSpacing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contextualSpacing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contextualSpacing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contextualSpacing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  <w:contextualSpacing/>
    </w:pPr>
    <w:rPr>
      <w:b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9">
    <w:basedOn w:val="TableNormal"/>
    <w:tblPr>
      <w:tblStyleRowBandSize w:val="1"/>
      <w:tblStyleColBandSize w:val="1"/>
    </w:tblPr>
  </w:style>
  <w:style w:type="table" w:customStyle="1" w:styleId="aa">
    <w:basedOn w:val="TableNormal"/>
    <w:tblPr>
      <w:tblStyleRowBandSize w:val="1"/>
      <w:tblStyleColBandSize w:val="1"/>
    </w:tblPr>
  </w:style>
  <w:style w:type="table" w:customStyle="1" w:styleId="ab">
    <w:basedOn w:val="TableNormal"/>
    <w:tblPr>
      <w:tblStyleRowBandSize w:val="1"/>
      <w:tblStyleColBandSize w:val="1"/>
    </w:tblPr>
  </w:style>
  <w:style w:type="table" w:customStyle="1" w:styleId="ac">
    <w:basedOn w:val="TableNormal"/>
    <w:tblPr>
      <w:tblStyleRowBandSize w:val="1"/>
      <w:tblStyleColBandSize w:val="1"/>
    </w:tblPr>
  </w:style>
  <w:style w:type="table" w:customStyle="1" w:styleId="ad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3">
    <w:basedOn w:val="TableNormal"/>
    <w:tblPr>
      <w:tblStyleRowBandSize w:val="1"/>
      <w:tblStyleColBandSize w:val="1"/>
    </w:tblPr>
  </w:style>
  <w:style w:type="table" w:customStyle="1" w:styleId="af4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9">
    <w:basedOn w:val="TableNormal"/>
    <w:tblPr>
      <w:tblStyleRowBandSize w:val="1"/>
      <w:tblStyleColBandSize w:val="1"/>
    </w:tblPr>
  </w:style>
  <w:style w:type="table" w:customStyle="1" w:styleId="afa">
    <w:basedOn w:val="TableNormal"/>
    <w:tblPr>
      <w:tblStyleRowBandSize w:val="1"/>
      <w:tblStyleColBandSize w:val="1"/>
    </w:tblPr>
  </w:style>
  <w:style w:type="table" w:customStyle="1" w:styleId="afb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fe">
    <w:basedOn w:val="TableNormal"/>
    <w:tblPr>
      <w:tblStyleRowBandSize w:val="1"/>
      <w:tblStyleColBandSize w:val="1"/>
      <w:tblCellMar>
        <w:top w:w="60" w:type="dxa"/>
        <w:left w:w="60" w:type="dxa"/>
        <w:bottom w:w="60" w:type="dxa"/>
        <w:right w:w="60" w:type="dxa"/>
      </w:tblCellMar>
    </w:tblPr>
  </w:style>
  <w:style w:type="table" w:customStyle="1" w:styleId="aff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paragraph" w:styleId="aff0">
    <w:name w:val="List Paragraph"/>
    <w:basedOn w:val="a"/>
    <w:uiPriority w:val="34"/>
    <w:qFormat/>
    <w:rsid w:val="00294813"/>
    <w:pPr>
      <w:ind w:leftChars="200" w:left="480"/>
    </w:pPr>
  </w:style>
  <w:style w:type="character" w:customStyle="1" w:styleId="apple-converted-space">
    <w:name w:val="apple-converted-space"/>
    <w:basedOn w:val="a0"/>
    <w:rsid w:val="00DC68AD"/>
  </w:style>
  <w:style w:type="paragraph" w:styleId="aff1">
    <w:name w:val="Balloon Text"/>
    <w:basedOn w:val="a"/>
    <w:link w:val="aff2"/>
    <w:uiPriority w:val="99"/>
    <w:semiHidden/>
    <w:unhideWhenUsed/>
    <w:rsid w:val="005F1B7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f2">
    <w:name w:val="註解方塊文字 字元"/>
    <w:basedOn w:val="a0"/>
    <w:link w:val="aff1"/>
    <w:uiPriority w:val="99"/>
    <w:semiHidden/>
    <w:rsid w:val="005F1B74"/>
    <w:rPr>
      <w:rFonts w:asciiTheme="majorHAnsi" w:eastAsiaTheme="majorEastAsia" w:hAnsiTheme="majorHAnsi" w:cstheme="majorBidi"/>
      <w:sz w:val="18"/>
      <w:szCs w:val="18"/>
    </w:rPr>
  </w:style>
  <w:style w:type="paragraph" w:styleId="aff3">
    <w:name w:val="header"/>
    <w:basedOn w:val="a"/>
    <w:link w:val="aff4"/>
    <w:uiPriority w:val="99"/>
    <w:unhideWhenUsed/>
    <w:rsid w:val="003C7092"/>
    <w:pPr>
      <w:tabs>
        <w:tab w:val="center" w:pos="4153"/>
        <w:tab w:val="right" w:pos="8306"/>
      </w:tabs>
      <w:snapToGrid w:val="0"/>
    </w:pPr>
  </w:style>
  <w:style w:type="character" w:customStyle="1" w:styleId="aff4">
    <w:name w:val="頁首 字元"/>
    <w:basedOn w:val="a0"/>
    <w:link w:val="aff3"/>
    <w:uiPriority w:val="99"/>
    <w:rsid w:val="003C7092"/>
  </w:style>
  <w:style w:type="paragraph" w:styleId="aff5">
    <w:name w:val="footer"/>
    <w:basedOn w:val="a"/>
    <w:link w:val="aff6"/>
    <w:uiPriority w:val="99"/>
    <w:unhideWhenUsed/>
    <w:rsid w:val="003C7092"/>
    <w:pPr>
      <w:tabs>
        <w:tab w:val="center" w:pos="4153"/>
        <w:tab w:val="right" w:pos="8306"/>
      </w:tabs>
      <w:snapToGrid w:val="0"/>
    </w:pPr>
  </w:style>
  <w:style w:type="character" w:customStyle="1" w:styleId="aff6">
    <w:name w:val="頁尾 字元"/>
    <w:basedOn w:val="a0"/>
    <w:link w:val="aff5"/>
    <w:uiPriority w:val="99"/>
    <w:rsid w:val="003C7092"/>
  </w:style>
  <w:style w:type="table" w:styleId="aff7">
    <w:name w:val="Table Grid"/>
    <w:basedOn w:val="a1"/>
    <w:uiPriority w:val="39"/>
    <w:rsid w:val="00060D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No Spacing"/>
    <w:uiPriority w:val="1"/>
    <w:qFormat/>
    <w:rsid w:val="00B1179B"/>
  </w:style>
  <w:style w:type="paragraph" w:customStyle="1" w:styleId="Default">
    <w:name w:val="Default"/>
    <w:rsid w:val="0039306C"/>
    <w:pPr>
      <w:autoSpaceDE w:val="0"/>
      <w:autoSpaceDN w:val="0"/>
      <w:adjustRightInd w:val="0"/>
    </w:pPr>
    <w:rPr>
      <w:rFonts w:ascii="標楷體" w:hAnsi="標楷體" w:cs="標楷體"/>
      <w:sz w:val="24"/>
      <w:szCs w:val="24"/>
    </w:rPr>
  </w:style>
  <w:style w:type="paragraph" w:styleId="Web">
    <w:name w:val="Normal (Web)"/>
    <w:basedOn w:val="a"/>
    <w:uiPriority w:val="99"/>
    <w:semiHidden/>
    <w:unhideWhenUsed/>
    <w:rsid w:val="00B5253C"/>
    <w:pPr>
      <w:spacing w:before="100" w:beforeAutospacing="1" w:after="100" w:afterAutospacing="1"/>
      <w:ind w:firstLine="0"/>
      <w:jc w:val="left"/>
    </w:pPr>
    <w:rPr>
      <w:rFonts w:ascii="新細明體" w:eastAsia="新細明體" w:hAnsi="新細明體" w:cs="新細明體"/>
      <w:color w:val="auto"/>
      <w:sz w:val="24"/>
      <w:szCs w:val="24"/>
    </w:rPr>
  </w:style>
  <w:style w:type="paragraph" w:customStyle="1" w:styleId="4123">
    <w:name w:val="4.【教學目標】內文字（1.2.3.）"/>
    <w:basedOn w:val="aff9"/>
    <w:rsid w:val="009C7D4F"/>
    <w:pPr>
      <w:widowControl w:val="0"/>
      <w:tabs>
        <w:tab w:val="left" w:pos="142"/>
      </w:tabs>
      <w:spacing w:line="220" w:lineRule="exact"/>
      <w:ind w:left="227" w:right="57" w:hanging="170"/>
    </w:pPr>
    <w:rPr>
      <w:rFonts w:ascii="新細明體" w:eastAsia="新細明體" w:cs="Times New Roman"/>
      <w:color w:val="auto"/>
      <w:kern w:val="2"/>
      <w:sz w:val="16"/>
      <w:szCs w:val="20"/>
    </w:rPr>
  </w:style>
  <w:style w:type="paragraph" w:styleId="aff9">
    <w:name w:val="Plain Text"/>
    <w:basedOn w:val="a"/>
    <w:link w:val="affa"/>
    <w:unhideWhenUsed/>
    <w:rsid w:val="009C7D4F"/>
    <w:rPr>
      <w:rFonts w:ascii="細明體" w:eastAsia="細明體" w:hAnsi="Courier New" w:cs="Courier New"/>
      <w:sz w:val="24"/>
      <w:szCs w:val="24"/>
    </w:rPr>
  </w:style>
  <w:style w:type="character" w:customStyle="1" w:styleId="affa">
    <w:name w:val="純文字 字元"/>
    <w:basedOn w:val="a0"/>
    <w:link w:val="aff9"/>
    <w:rsid w:val="009C7D4F"/>
    <w:rPr>
      <w:rFonts w:ascii="細明體" w:eastAsia="細明體" w:hAnsi="Courier New" w:cs="Courier New"/>
      <w:sz w:val="24"/>
      <w:szCs w:val="24"/>
    </w:rPr>
  </w:style>
  <w:style w:type="paragraph" w:customStyle="1" w:styleId="30">
    <w:name w:val="3.【對應能力指標】內文字"/>
    <w:basedOn w:val="aff9"/>
    <w:rsid w:val="002B22C4"/>
    <w:pPr>
      <w:widowControl w:val="0"/>
      <w:tabs>
        <w:tab w:val="left" w:pos="624"/>
      </w:tabs>
      <w:spacing w:line="220" w:lineRule="exact"/>
      <w:ind w:left="624" w:right="57" w:hanging="567"/>
    </w:pPr>
    <w:rPr>
      <w:rFonts w:ascii="新細明體" w:eastAsia="新細明體" w:cs="Times New Roman"/>
      <w:color w:val="auto"/>
      <w:kern w:val="2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5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3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14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1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7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9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25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90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29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22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4.wmf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6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5.wmf"/><Relationship Id="rId27" Type="http://schemas.openxmlformats.org/officeDocument/2006/relationships/oleObject" Target="embeddings/oleObject13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F26B71-BBE2-7C47-BDE9-770FC0087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4</Pages>
  <Words>1559</Words>
  <Characters>8892</Characters>
  <Application>Microsoft Office Word</Application>
  <DocSecurity>0</DocSecurity>
  <Lines>74</Lines>
  <Paragraphs>20</Paragraphs>
  <ScaleCrop>false</ScaleCrop>
  <Company>Hewlett-Packard Company</Company>
  <LinksUpToDate>false</LinksUpToDate>
  <CharactersWithSpaces>10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ard</dc:creator>
  <cp:lastModifiedBy>user</cp:lastModifiedBy>
  <cp:revision>6</cp:revision>
  <cp:lastPrinted>2018-11-20T02:54:00Z</cp:lastPrinted>
  <dcterms:created xsi:type="dcterms:W3CDTF">2023-05-29T00:06:00Z</dcterms:created>
  <dcterms:modified xsi:type="dcterms:W3CDTF">2023-06-14T01:03:00Z</dcterms:modified>
</cp:coreProperties>
</file>